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f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5" r:id="rId1"/>
  </p:sldMasterIdLst>
  <p:notesMasterIdLst>
    <p:notesMasterId r:id="rId19"/>
  </p:notesMasterIdLst>
  <p:sldIdLst>
    <p:sldId id="475" r:id="rId2"/>
    <p:sldId id="256" r:id="rId3"/>
    <p:sldId id="282" r:id="rId4"/>
    <p:sldId id="428" r:id="rId5"/>
    <p:sldId id="429" r:id="rId6"/>
    <p:sldId id="283" r:id="rId7"/>
    <p:sldId id="284" r:id="rId8"/>
    <p:sldId id="430" r:id="rId9"/>
    <p:sldId id="268" r:id="rId10"/>
    <p:sldId id="433" r:id="rId11"/>
    <p:sldId id="431" r:id="rId12"/>
    <p:sldId id="434" r:id="rId13"/>
    <p:sldId id="432" r:id="rId14"/>
    <p:sldId id="476" r:id="rId15"/>
    <p:sldId id="477" r:id="rId16"/>
    <p:sldId id="474" r:id="rId17"/>
    <p:sldId id="281" r:id="rId1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88" autoAdjust="0"/>
    <p:restoredTop sz="94660"/>
  </p:normalViewPr>
  <p:slideViewPr>
    <p:cSldViewPr snapToGrid="0">
      <p:cViewPr varScale="1">
        <p:scale>
          <a:sx n="65" d="100"/>
          <a:sy n="65" d="100"/>
        </p:scale>
        <p:origin x="96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Ut" userId="f856583e5c28987f" providerId="LiveId" clId="{A24E300E-CB09-453D-AFB5-2A2B3DBA48A2}"/>
    <pc:docChg chg="undo custSel addSld delSld modSld sldOrd modMainMaster">
      <pc:chgData name="Nguyen Ut" userId="f856583e5c28987f" providerId="LiveId" clId="{A24E300E-CB09-453D-AFB5-2A2B3DBA48A2}" dt="2022-07-26T09:08:22.752" v="886" actId="47"/>
      <pc:docMkLst>
        <pc:docMk/>
      </pc:docMkLst>
      <pc:sldChg chg="modSp mod modTransition setBg modAnim">
        <pc:chgData name="Nguyen Ut" userId="f856583e5c28987f" providerId="LiveId" clId="{A24E300E-CB09-453D-AFB5-2A2B3DBA48A2}" dt="2022-07-26T03:41:47.027" v="179" actId="1076"/>
        <pc:sldMkLst>
          <pc:docMk/>
          <pc:sldMk cId="918257541" sldId="256"/>
        </pc:sldMkLst>
        <pc:spChg chg="mod">
          <ac:chgData name="Nguyen Ut" userId="f856583e5c28987f" providerId="LiveId" clId="{A24E300E-CB09-453D-AFB5-2A2B3DBA48A2}" dt="2022-07-26T03:41:43.718" v="178" actId="20577"/>
          <ac:spMkLst>
            <pc:docMk/>
            <pc:sldMk cId="918257541" sldId="256"/>
            <ac:spMk id="6" creationId="{40F5FF26-75A5-31C6-F989-CF839822DF8C}"/>
          </ac:spMkLst>
        </pc:spChg>
        <pc:spChg chg="mod">
          <ac:chgData name="Nguyen Ut" userId="f856583e5c28987f" providerId="LiveId" clId="{A24E300E-CB09-453D-AFB5-2A2B3DBA48A2}" dt="2022-07-26T03:41:33.536" v="174" actId="14100"/>
          <ac:spMkLst>
            <pc:docMk/>
            <pc:sldMk cId="918257541" sldId="256"/>
            <ac:spMk id="8" creationId="{F3448DDB-3996-21CE-5D6F-9EF09515BED5}"/>
          </ac:spMkLst>
        </pc:spChg>
        <pc:picChg chg="mod">
          <ac:chgData name="Nguyen Ut" userId="f856583e5c28987f" providerId="LiveId" clId="{A24E300E-CB09-453D-AFB5-2A2B3DBA48A2}" dt="2022-07-26T03:41:47.027" v="179" actId="1076"/>
          <ac:picMkLst>
            <pc:docMk/>
            <pc:sldMk cId="918257541" sldId="256"/>
            <ac:picMk id="5" creationId="{A8003F86-5264-0936-7DB7-BA0281CAE78C}"/>
          </ac:picMkLst>
        </pc:picChg>
      </pc:sldChg>
      <pc:sldChg chg="delSp modSp add del mod modTransition delAnim modAnim">
        <pc:chgData name="Nguyen Ut" userId="f856583e5c28987f" providerId="LiveId" clId="{A24E300E-CB09-453D-AFB5-2A2B3DBA48A2}" dt="2022-07-26T04:31:24.764" v="644" actId="478"/>
        <pc:sldMkLst>
          <pc:docMk/>
          <pc:sldMk cId="0" sldId="268"/>
        </pc:sldMkLst>
        <pc:spChg chg="mod">
          <ac:chgData name="Nguyen Ut" userId="f856583e5c28987f" providerId="LiveId" clId="{A24E300E-CB09-453D-AFB5-2A2B3DBA48A2}" dt="2022-07-26T04:31:16.586" v="642" actId="1076"/>
          <ac:spMkLst>
            <pc:docMk/>
            <pc:sldMk cId="0" sldId="268"/>
            <ac:spMk id="19" creationId="{C979D6E3-7E02-4BE0-8011-4FA5E7F0E980}"/>
          </ac:spMkLst>
        </pc:spChg>
        <pc:spChg chg="mod topLvl">
          <ac:chgData name="Nguyen Ut" userId="f856583e5c28987f" providerId="LiveId" clId="{A24E300E-CB09-453D-AFB5-2A2B3DBA48A2}" dt="2022-07-26T04:03:23.524" v="312"/>
          <ac:spMkLst>
            <pc:docMk/>
            <pc:sldMk cId="0" sldId="268"/>
            <ac:spMk id="25" creationId="{23BC4D4D-1F7B-4F25-A2DA-33D7B7236488}"/>
          </ac:spMkLst>
        </pc:spChg>
        <pc:spChg chg="mod">
          <ac:chgData name="Nguyen Ut" userId="f856583e5c28987f" providerId="LiveId" clId="{A24E300E-CB09-453D-AFB5-2A2B3DBA48A2}" dt="2022-07-26T04:03:23.534" v="313"/>
          <ac:spMkLst>
            <pc:docMk/>
            <pc:sldMk cId="0" sldId="268"/>
            <ac:spMk id="27" creationId="{8BB11E96-26AC-45E2-B1B2-22F981331256}"/>
          </ac:spMkLst>
        </pc:spChg>
        <pc:spChg chg="mod">
          <ac:chgData name="Nguyen Ut" userId="f856583e5c28987f" providerId="LiveId" clId="{A24E300E-CB09-453D-AFB5-2A2B3DBA48A2}" dt="2022-07-26T04:31:20.659" v="643" actId="207"/>
          <ac:spMkLst>
            <pc:docMk/>
            <pc:sldMk cId="0" sldId="268"/>
            <ac:spMk id="28" creationId="{9F5625C1-12B8-4752-99ED-CE01395CA5D8}"/>
          </ac:spMkLst>
        </pc:spChg>
        <pc:spChg chg="mod">
          <ac:chgData name="Nguyen Ut" userId="f856583e5c28987f" providerId="LiveId" clId="{A24E300E-CB09-453D-AFB5-2A2B3DBA48A2}" dt="2022-07-26T04:03:23.563" v="315"/>
          <ac:spMkLst>
            <pc:docMk/>
            <pc:sldMk cId="0" sldId="268"/>
            <ac:spMk id="29" creationId="{51C946F1-3E0A-4FA0-B2F7-1AB1837B5A0C}"/>
          </ac:spMkLst>
        </pc:spChg>
        <pc:spChg chg="mod">
          <ac:chgData name="Nguyen Ut" userId="f856583e5c28987f" providerId="LiveId" clId="{A24E300E-CB09-453D-AFB5-2A2B3DBA48A2}" dt="2022-07-26T04:31:14.852" v="641" actId="207"/>
          <ac:spMkLst>
            <pc:docMk/>
            <pc:sldMk cId="0" sldId="268"/>
            <ac:spMk id="30" creationId="{DD7D766B-3203-47E5-BC38-E3DDF686CFE9}"/>
          </ac:spMkLst>
        </pc:spChg>
        <pc:spChg chg="mod">
          <ac:chgData name="Nguyen Ut" userId="f856583e5c28987f" providerId="LiveId" clId="{A24E300E-CB09-453D-AFB5-2A2B3DBA48A2}" dt="2022-07-26T04:03:39.138" v="321" actId="20577"/>
          <ac:spMkLst>
            <pc:docMk/>
            <pc:sldMk cId="0" sldId="268"/>
            <ac:spMk id="31" creationId="{C18A3208-33DB-41FD-9911-73D61FBB5A9E}"/>
          </ac:spMkLst>
        </pc:spChg>
        <pc:spChg chg="del mod">
          <ac:chgData name="Nguyen Ut" userId="f856583e5c28987f" providerId="LiveId" clId="{A24E300E-CB09-453D-AFB5-2A2B3DBA48A2}" dt="2022-07-26T04:31:05.778" v="639" actId="478"/>
          <ac:spMkLst>
            <pc:docMk/>
            <pc:sldMk cId="0" sldId="268"/>
            <ac:spMk id="32" creationId="{BA5EAC52-6614-4307-9197-131908E7BA15}"/>
          </ac:spMkLst>
        </pc:spChg>
        <pc:spChg chg="del mod">
          <ac:chgData name="Nguyen Ut" userId="f856583e5c28987f" providerId="LiveId" clId="{A24E300E-CB09-453D-AFB5-2A2B3DBA48A2}" dt="2022-07-26T04:31:09.757" v="640" actId="478"/>
          <ac:spMkLst>
            <pc:docMk/>
            <pc:sldMk cId="0" sldId="268"/>
            <ac:spMk id="33" creationId="{F0CD9AB4-C7A3-42EC-9530-BDCC12DAC73F}"/>
          </ac:spMkLst>
        </pc:spChg>
        <pc:spChg chg="del mod">
          <ac:chgData name="Nguyen Ut" userId="f856583e5c28987f" providerId="LiveId" clId="{A24E300E-CB09-453D-AFB5-2A2B3DBA48A2}" dt="2022-07-26T04:31:24.764" v="644" actId="478"/>
          <ac:spMkLst>
            <pc:docMk/>
            <pc:sldMk cId="0" sldId="268"/>
            <ac:spMk id="34" creationId="{151F419F-0DD4-4428-BA59-0BD70B88E473}"/>
          </ac:spMkLst>
        </pc:spChg>
        <pc:grpChg chg="del">
          <ac:chgData name="Nguyen Ut" userId="f856583e5c28987f" providerId="LiveId" clId="{A24E300E-CB09-453D-AFB5-2A2B3DBA48A2}" dt="2022-07-26T04:03:02.588" v="299" actId="478"/>
          <ac:grpSpMkLst>
            <pc:docMk/>
            <pc:sldMk cId="0" sldId="268"/>
            <ac:grpSpMk id="24" creationId="{BB0FAACA-5690-4DFC-B371-BC289FB65FBD}"/>
          </ac:grpSpMkLst>
        </pc:grpChg>
        <pc:picChg chg="del topLvl">
          <ac:chgData name="Nguyen Ut" userId="f856583e5c28987f" providerId="LiveId" clId="{A24E300E-CB09-453D-AFB5-2A2B3DBA48A2}" dt="2022-07-26T04:03:02.588" v="299" actId="478"/>
          <ac:picMkLst>
            <pc:docMk/>
            <pc:sldMk cId="0" sldId="268"/>
            <ac:picMk id="26" creationId="{D807933F-01A2-43BE-A17B-FAFAFECF2E3C}"/>
          </ac:picMkLst>
        </pc:picChg>
      </pc:sldChg>
      <pc:sldChg chg="modSp del">
        <pc:chgData name="Nguyen Ut" userId="f856583e5c28987f" providerId="LiveId" clId="{A24E300E-CB09-453D-AFB5-2A2B3DBA48A2}" dt="2022-07-26T09:07:19.800" v="797" actId="20577"/>
        <pc:sldMkLst>
          <pc:docMk/>
          <pc:sldMk cId="2898841896" sldId="281"/>
        </pc:sldMkLst>
        <pc:spChg chg="del">
          <ac:chgData name="Nguyen Ut" userId="f856583e5c28987f" providerId="LiveId" clId="{A24E300E-CB09-453D-AFB5-2A2B3DBA48A2}" dt="2022-07-26T04:21:47.306" v="585" actId="478"/>
          <ac:spMkLst>
            <pc:docMk/>
            <pc:sldMk cId="2898841896" sldId="281"/>
            <ac:spMk id="9" creationId="{FF62783E-2032-4028-8FFB-407DB554C097}"/>
          </ac:spMkLst>
        </pc:spChg>
        <pc:spChg chg="mod">
          <ac:chgData name="Nguyen Ut" userId="f856583e5c28987f" providerId="LiveId" clId="{A24E300E-CB09-453D-AFB5-2A2B3DBA48A2}" dt="2022-07-26T09:07:19.800" v="797" actId="20577"/>
          <ac:spMkLst>
            <pc:docMk/>
            <pc:sldMk cId="2898841896" sldId="281"/>
            <ac:spMk id="19" creationId="{D73848B9-9FCC-4809-9EF2-44A80B7C2F46}"/>
          </ac:spMkLst>
        </pc:spChg>
        <pc:picChg chg="add mod">
          <ac:chgData name="Nguyen Ut" userId="f856583e5c28987f" providerId="LiveId" clId="{A24E300E-CB09-453D-AFB5-2A2B3DBA48A2}" dt="2022-07-26T04:24:38.792" v="598" actId="1076"/>
          <ac:picMkLst>
            <pc:docMk/>
            <pc:sldMk cId="2898841896" sldId="281"/>
            <ac:picMk id="2" creationId="{F6EB1494-6614-4162-D86A-A0DC769B7752}"/>
          </ac:picMkLst>
        </pc:picChg>
        <pc:picChg chg="del">
          <ac:chgData name="Nguyen Ut" userId="f856583e5c28987f" providerId="LiveId" clId="{A24E300E-CB09-453D-AFB5-2A2B3DBA48A2}" dt="2022-07-26T04:23:24.019" v="596" actId="478"/>
          <ac:picMkLst>
            <pc:docMk/>
            <pc:sldMk cId="2898841896" sldId="281"/>
            <ac:picMk id="3" creationId="{C8F7573A-A0E9-4FC4-9962-38411AF06464}"/>
          </ac:picMkLst>
        </pc:picChg>
        <pc:picChg chg="del">
          <ac:chgData name="Nguyen Ut" userId="f856583e5c28987f" providerId="LiveId" clId="{A24E300E-CB09-453D-AFB5-2A2B3DBA48A2}" dt="2022-07-26T04:23:22.522" v="594" actId="478"/>
          <ac:picMkLst>
            <pc:docMk/>
            <pc:sldMk cId="2898841896" sldId="281"/>
            <ac:picMk id="15" creationId="{4D7FF87F-007E-4103-976E-F1D6A6289348}"/>
          </ac:picMkLst>
        </pc:picChg>
        <pc:picChg chg="del">
          <ac:chgData name="Nguyen Ut" userId="f856583e5c28987f" providerId="LiveId" clId="{A24E300E-CB09-453D-AFB5-2A2B3DBA48A2}" dt="2022-07-26T04:23:23.269" v="595" actId="478"/>
          <ac:picMkLst>
            <pc:docMk/>
            <pc:sldMk cId="2898841896" sldId="281"/>
            <ac:picMk id="16" creationId="{2629C7BB-CCE8-4AB1-831D-756FB4659F6F}"/>
          </ac:picMkLst>
        </pc:picChg>
        <pc:picChg chg="del">
          <ac:chgData name="Nguyen Ut" userId="f856583e5c28987f" providerId="LiveId" clId="{A24E300E-CB09-453D-AFB5-2A2B3DBA48A2}" dt="2022-07-26T04:23:21.569" v="593" actId="478"/>
          <ac:picMkLst>
            <pc:docMk/>
            <pc:sldMk cId="2898841896" sldId="281"/>
            <ac:picMk id="17" creationId="{62DB8AA8-59F9-483D-A969-0C737A68206F}"/>
          </ac:picMkLst>
        </pc:picChg>
        <pc:picChg chg="del">
          <ac:chgData name="Nguyen Ut" userId="f856583e5c28987f" providerId="LiveId" clId="{A24E300E-CB09-453D-AFB5-2A2B3DBA48A2}" dt="2022-07-26T04:24:57.226" v="600" actId="478"/>
          <ac:picMkLst>
            <pc:docMk/>
            <pc:sldMk cId="2898841896" sldId="281"/>
            <ac:picMk id="18" creationId="{3763F4C2-94AE-4053-977A-220A409F5418}"/>
          </ac:picMkLst>
        </pc:picChg>
        <pc:picChg chg="del">
          <ac:chgData name="Nguyen Ut" userId="f856583e5c28987f" providerId="LiveId" clId="{A24E300E-CB09-453D-AFB5-2A2B3DBA48A2}" dt="2022-07-26T04:24:44.992" v="599" actId="478"/>
          <ac:picMkLst>
            <pc:docMk/>
            <pc:sldMk cId="2898841896" sldId="281"/>
            <ac:picMk id="31" creationId="{27990EFA-EBF1-41FE-B701-23F4CB1384C5}"/>
          </ac:picMkLst>
        </pc:picChg>
      </pc:sldChg>
      <pc:sldChg chg="modSp mod modTransition modAnim">
        <pc:chgData name="Nguyen Ut" userId="f856583e5c28987f" providerId="LiveId" clId="{A24E300E-CB09-453D-AFB5-2A2B3DBA48A2}" dt="2022-07-26T03:43:25.709" v="200"/>
        <pc:sldMkLst>
          <pc:docMk/>
          <pc:sldMk cId="1960439252" sldId="282"/>
        </pc:sldMkLst>
        <pc:spChg chg="mod">
          <ac:chgData name="Nguyen Ut" userId="f856583e5c28987f" providerId="LiveId" clId="{A24E300E-CB09-453D-AFB5-2A2B3DBA48A2}" dt="2022-07-26T03:42:46.695" v="188" actId="113"/>
          <ac:spMkLst>
            <pc:docMk/>
            <pc:sldMk cId="1960439252" sldId="282"/>
            <ac:spMk id="2" creationId="{A83D12CF-0259-9B25-4B83-CD83A73DD871}"/>
          </ac:spMkLst>
        </pc:spChg>
        <pc:graphicFrameChg chg="mod modGraphic">
          <ac:chgData name="Nguyen Ut" userId="f856583e5c28987f" providerId="LiveId" clId="{A24E300E-CB09-453D-AFB5-2A2B3DBA48A2}" dt="2022-07-26T03:43:08.860" v="198" actId="20577"/>
          <ac:graphicFrameMkLst>
            <pc:docMk/>
            <pc:sldMk cId="1960439252" sldId="282"/>
            <ac:graphicFrameMk id="6" creationId="{263BD946-CB94-069D-81E2-61EB8FB330E9}"/>
          </ac:graphicFrameMkLst>
        </pc:graphicFrameChg>
      </pc:sldChg>
      <pc:sldChg chg="addSp delSp modSp new mod modTransition modAnim">
        <pc:chgData name="Nguyen Ut" userId="f856583e5c28987f" providerId="LiveId" clId="{A24E300E-CB09-453D-AFB5-2A2B3DBA48A2}" dt="2022-07-26T03:48:39.656" v="251"/>
        <pc:sldMkLst>
          <pc:docMk/>
          <pc:sldMk cId="4110723434" sldId="283"/>
        </pc:sldMkLst>
        <pc:spChg chg="mod">
          <ac:chgData name="Nguyen Ut" userId="f856583e5c28987f" providerId="LiveId" clId="{A24E300E-CB09-453D-AFB5-2A2B3DBA48A2}" dt="2022-07-26T03:46:47.377" v="227" actId="27636"/>
          <ac:spMkLst>
            <pc:docMk/>
            <pc:sldMk cId="4110723434" sldId="283"/>
            <ac:spMk id="2" creationId="{3AF078FF-2869-783A-B92D-070788F73852}"/>
          </ac:spMkLst>
        </pc:spChg>
        <pc:spChg chg="del mod">
          <ac:chgData name="Nguyen Ut" userId="f856583e5c28987f" providerId="LiveId" clId="{A24E300E-CB09-453D-AFB5-2A2B3DBA48A2}" dt="2022-07-26T03:45:19.359" v="214" actId="478"/>
          <ac:spMkLst>
            <pc:docMk/>
            <pc:sldMk cId="4110723434" sldId="283"/>
            <ac:spMk id="3" creationId="{C41DF36D-B1BE-E5B5-8A0A-B7E432BDB2FA}"/>
          </ac:spMkLst>
        </pc:spChg>
        <pc:spChg chg="add del mod">
          <ac:chgData name="Nguyen Ut" userId="f856583e5c28987f" providerId="LiveId" clId="{A24E300E-CB09-453D-AFB5-2A2B3DBA48A2}" dt="2022-07-26T03:46:32.206" v="219" actId="478"/>
          <ac:spMkLst>
            <pc:docMk/>
            <pc:sldMk cId="4110723434" sldId="283"/>
            <ac:spMk id="7" creationId="{5ECBBE81-C09F-B8AD-7201-DB55D02198E0}"/>
          </ac:spMkLst>
        </pc:spChg>
        <pc:spChg chg="add mod">
          <ac:chgData name="Nguyen Ut" userId="f856583e5c28987f" providerId="LiveId" clId="{A24E300E-CB09-453D-AFB5-2A2B3DBA48A2}" dt="2022-07-26T03:47:23.611" v="235" actId="20577"/>
          <ac:spMkLst>
            <pc:docMk/>
            <pc:sldMk cId="4110723434" sldId="283"/>
            <ac:spMk id="8" creationId="{7097BFB6-2545-2293-3570-E296C8FB530B}"/>
          </ac:spMkLst>
        </pc:spChg>
        <pc:spChg chg="add mod">
          <ac:chgData name="Nguyen Ut" userId="f856583e5c28987f" providerId="LiveId" clId="{A24E300E-CB09-453D-AFB5-2A2B3DBA48A2}" dt="2022-07-26T03:48:00.914" v="246" actId="1076"/>
          <ac:spMkLst>
            <pc:docMk/>
            <pc:sldMk cId="4110723434" sldId="283"/>
            <ac:spMk id="9" creationId="{FF9EE914-2802-34E3-9547-895BAE3A3207}"/>
          </ac:spMkLst>
        </pc:spChg>
        <pc:spChg chg="add mod">
          <ac:chgData name="Nguyen Ut" userId="f856583e5c28987f" providerId="LiveId" clId="{A24E300E-CB09-453D-AFB5-2A2B3DBA48A2}" dt="2022-07-26T03:47:50.116" v="244" actId="14100"/>
          <ac:spMkLst>
            <pc:docMk/>
            <pc:sldMk cId="4110723434" sldId="283"/>
            <ac:spMk id="10" creationId="{E6FB9DCE-313E-90D7-29A3-61320F6EE215}"/>
          </ac:spMkLst>
        </pc:spChg>
        <pc:graphicFrameChg chg="add del mod">
          <ac:chgData name="Nguyen Ut" userId="f856583e5c28987f" providerId="LiveId" clId="{A24E300E-CB09-453D-AFB5-2A2B3DBA48A2}" dt="2022-07-26T03:08:13.405" v="7"/>
          <ac:graphicFrameMkLst>
            <pc:docMk/>
            <pc:sldMk cId="4110723434" sldId="283"/>
            <ac:graphicFrameMk id="4" creationId="{05230E7F-06C5-64C8-9789-1A01ABBD364F}"/>
          </ac:graphicFrameMkLst>
        </pc:graphicFrameChg>
        <pc:picChg chg="add mod">
          <ac:chgData name="Nguyen Ut" userId="f856583e5c28987f" providerId="LiveId" clId="{A24E300E-CB09-453D-AFB5-2A2B3DBA48A2}" dt="2022-07-26T03:46:44.881" v="225" actId="1076"/>
          <ac:picMkLst>
            <pc:docMk/>
            <pc:sldMk cId="4110723434" sldId="283"/>
            <ac:picMk id="6" creationId="{4632280C-0702-D8C5-4B26-99ECEF0994CF}"/>
          </ac:picMkLst>
        </pc:picChg>
        <pc:cxnChg chg="add">
          <ac:chgData name="Nguyen Ut" userId="f856583e5c28987f" providerId="LiveId" clId="{A24E300E-CB09-453D-AFB5-2A2B3DBA48A2}" dt="2022-07-26T03:48:08.150" v="247" actId="11529"/>
          <ac:cxnSpMkLst>
            <pc:docMk/>
            <pc:sldMk cId="4110723434" sldId="283"/>
            <ac:cxnSpMk id="12" creationId="{B37E8AF4-3224-C4F7-7921-CC91C31AD375}"/>
          </ac:cxnSpMkLst>
        </pc:cxnChg>
        <pc:cxnChg chg="add">
          <ac:chgData name="Nguyen Ut" userId="f856583e5c28987f" providerId="LiveId" clId="{A24E300E-CB09-453D-AFB5-2A2B3DBA48A2}" dt="2022-07-26T03:48:13.737" v="248" actId="11529"/>
          <ac:cxnSpMkLst>
            <pc:docMk/>
            <pc:sldMk cId="4110723434" sldId="283"/>
            <ac:cxnSpMk id="14" creationId="{0C07299A-CE6A-B1E7-19C5-5E842C53A4DB}"/>
          </ac:cxnSpMkLst>
        </pc:cxnChg>
        <pc:cxnChg chg="add">
          <ac:chgData name="Nguyen Ut" userId="f856583e5c28987f" providerId="LiveId" clId="{A24E300E-CB09-453D-AFB5-2A2B3DBA48A2}" dt="2022-07-26T03:48:19.543" v="249" actId="11529"/>
          <ac:cxnSpMkLst>
            <pc:docMk/>
            <pc:sldMk cId="4110723434" sldId="283"/>
            <ac:cxnSpMk id="16" creationId="{98FAE36D-0FEF-CCAA-3E3A-DBEDA4BBF237}"/>
          </ac:cxnSpMkLst>
        </pc:cxnChg>
      </pc:sldChg>
      <pc:sldChg chg="addSp delSp modSp new mod modTransition modAnim">
        <pc:chgData name="Nguyen Ut" userId="f856583e5c28987f" providerId="LiveId" clId="{A24E300E-CB09-453D-AFB5-2A2B3DBA48A2}" dt="2022-07-26T04:02:54.360" v="298"/>
        <pc:sldMkLst>
          <pc:docMk/>
          <pc:sldMk cId="2447423858" sldId="284"/>
        </pc:sldMkLst>
        <pc:spChg chg="del mod">
          <ac:chgData name="Nguyen Ut" userId="f856583e5c28987f" providerId="LiveId" clId="{A24E300E-CB09-453D-AFB5-2A2B3DBA48A2}" dt="2022-07-26T03:11:00.862" v="57" actId="478"/>
          <ac:spMkLst>
            <pc:docMk/>
            <pc:sldMk cId="2447423858" sldId="284"/>
            <ac:spMk id="2" creationId="{7901D8B1-A470-4357-0BEF-F858F5D55979}"/>
          </ac:spMkLst>
        </pc:spChg>
        <pc:spChg chg="mod">
          <ac:chgData name="Nguyen Ut" userId="f856583e5c28987f" providerId="LiveId" clId="{A24E300E-CB09-453D-AFB5-2A2B3DBA48A2}" dt="2022-07-26T03:49:31.410" v="260" actId="255"/>
          <ac:spMkLst>
            <pc:docMk/>
            <pc:sldMk cId="2447423858" sldId="284"/>
            <ac:spMk id="3" creationId="{C58754D9-C430-7337-A74B-55F5EC890633}"/>
          </ac:spMkLst>
        </pc:spChg>
        <pc:spChg chg="add del">
          <ac:chgData name="Nguyen Ut" userId="f856583e5c28987f" providerId="LiveId" clId="{A24E300E-CB09-453D-AFB5-2A2B3DBA48A2}" dt="2022-07-26T03:08:42.491" v="16"/>
          <ac:spMkLst>
            <pc:docMk/>
            <pc:sldMk cId="2447423858" sldId="284"/>
            <ac:spMk id="5" creationId="{CF8E2FD0-A4B6-5167-1814-F233DDD14E83}"/>
          </ac:spMkLst>
        </pc:spChg>
        <pc:spChg chg="add del">
          <ac:chgData name="Nguyen Ut" userId="f856583e5c28987f" providerId="LiveId" clId="{A24E300E-CB09-453D-AFB5-2A2B3DBA48A2}" dt="2022-07-26T03:08:42.491" v="16"/>
          <ac:spMkLst>
            <pc:docMk/>
            <pc:sldMk cId="2447423858" sldId="284"/>
            <ac:spMk id="7" creationId="{0501372A-4217-5066-DE60-F330540260BF}"/>
          </ac:spMkLst>
        </pc:spChg>
        <pc:spChg chg="add del mod">
          <ac:chgData name="Nguyen Ut" userId="f856583e5c28987f" providerId="LiveId" clId="{A24E300E-CB09-453D-AFB5-2A2B3DBA48A2}" dt="2022-07-26T03:51:04.048" v="262" actId="478"/>
          <ac:spMkLst>
            <pc:docMk/>
            <pc:sldMk cId="2447423858" sldId="284"/>
            <ac:spMk id="14" creationId="{75EA3324-53CC-C34C-5F1B-C3BB52607A54}"/>
          </ac:spMkLst>
        </pc:spChg>
        <pc:graphicFrameChg chg="add del mod">
          <ac:chgData name="Nguyen Ut" userId="f856583e5c28987f" providerId="LiveId" clId="{A24E300E-CB09-453D-AFB5-2A2B3DBA48A2}" dt="2022-07-26T03:08:42.491" v="16"/>
          <ac:graphicFrameMkLst>
            <pc:docMk/>
            <pc:sldMk cId="2447423858" sldId="284"/>
            <ac:graphicFrameMk id="4" creationId="{AE41E5E7-F874-7EBF-95CF-9D433641EF70}"/>
          </ac:graphicFrameMkLst>
        </pc:graphicFrameChg>
        <pc:graphicFrameChg chg="add del">
          <ac:chgData name="Nguyen Ut" userId="f856583e5c28987f" providerId="LiveId" clId="{A24E300E-CB09-453D-AFB5-2A2B3DBA48A2}" dt="2022-07-26T03:08:42.491" v="16"/>
          <ac:graphicFrameMkLst>
            <pc:docMk/>
            <pc:sldMk cId="2447423858" sldId="284"/>
            <ac:graphicFrameMk id="6" creationId="{62864925-F637-FF21-3687-E15386FFCFD8}"/>
          </ac:graphicFrameMkLst>
        </pc:graphicFrameChg>
        <pc:graphicFrameChg chg="add del mod">
          <ac:chgData name="Nguyen Ut" userId="f856583e5c28987f" providerId="LiveId" clId="{A24E300E-CB09-453D-AFB5-2A2B3DBA48A2}" dt="2022-07-26T03:09:03.867" v="20"/>
          <ac:graphicFrameMkLst>
            <pc:docMk/>
            <pc:sldMk cId="2447423858" sldId="284"/>
            <ac:graphicFrameMk id="8" creationId="{F242E125-5EE6-51D6-175D-F1739E9AA2FE}"/>
          </ac:graphicFrameMkLst>
        </pc:graphicFrameChg>
        <pc:graphicFrameChg chg="add del mod">
          <ac:chgData name="Nguyen Ut" userId="f856583e5c28987f" providerId="LiveId" clId="{A24E300E-CB09-453D-AFB5-2A2B3DBA48A2}" dt="2022-07-26T03:09:22.060" v="28"/>
          <ac:graphicFrameMkLst>
            <pc:docMk/>
            <pc:sldMk cId="2447423858" sldId="284"/>
            <ac:graphicFrameMk id="9" creationId="{A096CE0A-9812-7936-22C8-57CF93113756}"/>
          </ac:graphicFrameMkLst>
        </pc:graphicFrameChg>
        <pc:graphicFrameChg chg="add del mod">
          <ac:chgData name="Nguyen Ut" userId="f856583e5c28987f" providerId="LiveId" clId="{A24E300E-CB09-453D-AFB5-2A2B3DBA48A2}" dt="2022-07-26T03:49:16.244" v="256" actId="478"/>
          <ac:graphicFrameMkLst>
            <pc:docMk/>
            <pc:sldMk cId="2447423858" sldId="284"/>
            <ac:graphicFrameMk id="10" creationId="{E533BE71-5070-7883-BEA9-FE8B5B4B776C}"/>
          </ac:graphicFrameMkLst>
        </pc:graphicFrameChg>
        <pc:graphicFrameChg chg="add del mod">
          <ac:chgData name="Nguyen Ut" userId="f856583e5c28987f" providerId="LiveId" clId="{A24E300E-CB09-453D-AFB5-2A2B3DBA48A2}" dt="2022-07-26T03:10:15.577" v="38" actId="478"/>
          <ac:graphicFrameMkLst>
            <pc:docMk/>
            <pc:sldMk cId="2447423858" sldId="284"/>
            <ac:graphicFrameMk id="11" creationId="{C26A9400-7BC1-72F8-B785-25B47A10077A}"/>
          </ac:graphicFrameMkLst>
        </pc:graphicFrameChg>
        <pc:picChg chg="add mod">
          <ac:chgData name="Nguyen Ut" userId="f856583e5c28987f" providerId="LiveId" clId="{A24E300E-CB09-453D-AFB5-2A2B3DBA48A2}" dt="2022-07-26T03:51:09.964" v="264" actId="1076"/>
          <ac:picMkLst>
            <pc:docMk/>
            <pc:sldMk cId="2447423858" sldId="284"/>
            <ac:picMk id="13" creationId="{1D2874B8-E9FD-DAA4-C985-3613675604EC}"/>
          </ac:picMkLst>
        </pc:picChg>
        <pc:picChg chg="add mod">
          <ac:chgData name="Nguyen Ut" userId="f856583e5c28987f" providerId="LiveId" clId="{A24E300E-CB09-453D-AFB5-2A2B3DBA48A2}" dt="2022-07-26T03:58:48.646" v="266" actId="1076"/>
          <ac:picMkLst>
            <pc:docMk/>
            <pc:sldMk cId="2447423858" sldId="284"/>
            <ac:picMk id="15" creationId="{34C8CAC8-8E4E-315E-7B5F-1E23C2C4A90D}"/>
          </ac:picMkLst>
        </pc:picChg>
      </pc:sldChg>
      <pc:sldChg chg="new del">
        <pc:chgData name="Nguyen Ut" userId="f856583e5c28987f" providerId="LiveId" clId="{A24E300E-CB09-453D-AFB5-2A2B3DBA48A2}" dt="2022-07-26T03:12:01.763" v="60" actId="47"/>
        <pc:sldMkLst>
          <pc:docMk/>
          <pc:sldMk cId="3241742141" sldId="285"/>
        </pc:sldMkLst>
      </pc:sldChg>
      <pc:sldChg chg="addSp delSp modSp add del mod delAnim modAnim">
        <pc:chgData name="Nguyen Ut" userId="f856583e5c28987f" providerId="LiveId" clId="{A24E300E-CB09-453D-AFB5-2A2B3DBA48A2}" dt="2022-07-26T09:08:22.752" v="886" actId="47"/>
        <pc:sldMkLst>
          <pc:docMk/>
          <pc:sldMk cId="1000263484" sldId="426"/>
        </pc:sldMkLst>
        <pc:spChg chg="mod">
          <ac:chgData name="Nguyen Ut" userId="f856583e5c28987f" providerId="LiveId" clId="{A24E300E-CB09-453D-AFB5-2A2B3DBA48A2}" dt="2022-07-26T04:26:43.573" v="611" actId="13822"/>
          <ac:spMkLst>
            <pc:docMk/>
            <pc:sldMk cId="1000263484" sldId="426"/>
            <ac:spMk id="2" creationId="{5656063D-1A9A-4F54-AA0F-81B3E6525A23}"/>
          </ac:spMkLst>
        </pc:spChg>
        <pc:spChg chg="mod">
          <ac:chgData name="Nguyen Ut" userId="f856583e5c28987f" providerId="LiveId" clId="{A24E300E-CB09-453D-AFB5-2A2B3DBA48A2}" dt="2022-07-26T04:26:43.573" v="611" actId="13822"/>
          <ac:spMkLst>
            <pc:docMk/>
            <pc:sldMk cId="1000263484" sldId="426"/>
            <ac:spMk id="4" creationId="{A942B9CC-7A55-403A-AA2B-D89F64400017}"/>
          </ac:spMkLst>
        </pc:spChg>
        <pc:spChg chg="mod topLvl">
          <ac:chgData name="Nguyen Ut" userId="f856583e5c28987f" providerId="LiveId" clId="{A24E300E-CB09-453D-AFB5-2A2B3DBA48A2}" dt="2022-07-26T04:26:24.423" v="608" actId="255"/>
          <ac:spMkLst>
            <pc:docMk/>
            <pc:sldMk cId="1000263484" sldId="426"/>
            <ac:spMk id="6" creationId="{BB5FA64F-B831-4B16-85E6-1EBD3A29E862}"/>
          </ac:spMkLst>
        </pc:spChg>
        <pc:spChg chg="del">
          <ac:chgData name="Nguyen Ut" userId="f856583e5c28987f" providerId="LiveId" clId="{A24E300E-CB09-453D-AFB5-2A2B3DBA48A2}" dt="2022-07-26T04:26:52.973" v="612" actId="478"/>
          <ac:spMkLst>
            <pc:docMk/>
            <pc:sldMk cId="1000263484" sldId="426"/>
            <ac:spMk id="17" creationId="{34A473E2-B21C-4F49-B802-4CA1C7D5DEB3}"/>
          </ac:spMkLst>
        </pc:spChg>
        <pc:spChg chg="del">
          <ac:chgData name="Nguyen Ut" userId="f856583e5c28987f" providerId="LiveId" clId="{A24E300E-CB09-453D-AFB5-2A2B3DBA48A2}" dt="2022-07-26T04:27:05.256" v="615" actId="478"/>
          <ac:spMkLst>
            <pc:docMk/>
            <pc:sldMk cId="1000263484" sldId="426"/>
            <ac:spMk id="18" creationId="{7C6D79C8-D1CC-49C6-8E32-C88116F333CD}"/>
          </ac:spMkLst>
        </pc:spChg>
        <pc:spChg chg="del">
          <ac:chgData name="Nguyen Ut" userId="f856583e5c28987f" providerId="LiveId" clId="{A24E300E-CB09-453D-AFB5-2A2B3DBA48A2}" dt="2022-07-26T04:27:05.256" v="615" actId="478"/>
          <ac:spMkLst>
            <pc:docMk/>
            <pc:sldMk cId="1000263484" sldId="426"/>
            <ac:spMk id="22" creationId="{56958688-8E4D-476B-ADC2-70B53FE107B9}"/>
          </ac:spMkLst>
        </pc:spChg>
        <pc:spChg chg="add del mod">
          <ac:chgData name="Nguyen Ut" userId="f856583e5c28987f" providerId="LiveId" clId="{A24E300E-CB09-453D-AFB5-2A2B3DBA48A2}" dt="2022-07-26T04:26:59.684" v="614" actId="478"/>
          <ac:spMkLst>
            <pc:docMk/>
            <pc:sldMk cId="1000263484" sldId="426"/>
            <ac:spMk id="29" creationId="{3E7EE45E-95F0-BDF7-CDBD-36FC7A73CBCC}"/>
          </ac:spMkLst>
        </pc:spChg>
        <pc:spChg chg="add del mod">
          <ac:chgData name="Nguyen Ut" userId="f856583e5c28987f" providerId="LiveId" clId="{A24E300E-CB09-453D-AFB5-2A2B3DBA48A2}" dt="2022-07-26T04:26:59.684" v="614" actId="478"/>
          <ac:spMkLst>
            <pc:docMk/>
            <pc:sldMk cId="1000263484" sldId="426"/>
            <ac:spMk id="30" creationId="{3CEF19C0-C7EC-2D7B-F613-05B5EDBFBD45}"/>
          </ac:spMkLst>
        </pc:spChg>
        <pc:spChg chg="mod">
          <ac:chgData name="Nguyen Ut" userId="f856583e5c28987f" providerId="LiveId" clId="{A24E300E-CB09-453D-AFB5-2A2B3DBA48A2}" dt="2022-07-26T04:26:56.689" v="613" actId="571"/>
          <ac:spMkLst>
            <pc:docMk/>
            <pc:sldMk cId="1000263484" sldId="426"/>
            <ac:spMk id="32" creationId="{36AAB3DB-B8DB-8C8D-6676-991DCB3E3368}"/>
          </ac:spMkLst>
        </pc:spChg>
        <pc:spChg chg="add mod">
          <ac:chgData name="Nguyen Ut" userId="f856583e5c28987f" providerId="LiveId" clId="{A24E300E-CB09-453D-AFB5-2A2B3DBA48A2}" dt="2022-07-26T04:27:33.262" v="618" actId="1076"/>
          <ac:spMkLst>
            <pc:docMk/>
            <pc:sldMk cId="1000263484" sldId="426"/>
            <ac:spMk id="34" creationId="{B606D1C7-07C5-A7FC-32AF-B726CB60A786}"/>
          </ac:spMkLst>
        </pc:spChg>
        <pc:spChg chg="add mod">
          <ac:chgData name="Nguyen Ut" userId="f856583e5c28987f" providerId="LiveId" clId="{A24E300E-CB09-453D-AFB5-2A2B3DBA48A2}" dt="2022-07-26T04:27:35.725" v="619" actId="1076"/>
          <ac:spMkLst>
            <pc:docMk/>
            <pc:sldMk cId="1000263484" sldId="426"/>
            <ac:spMk id="35" creationId="{CA271005-65F8-6D8C-ECBB-0DAE43F82711}"/>
          </ac:spMkLst>
        </pc:spChg>
        <pc:spChg chg="add mod">
          <ac:chgData name="Nguyen Ut" userId="f856583e5c28987f" providerId="LiveId" clId="{A24E300E-CB09-453D-AFB5-2A2B3DBA48A2}" dt="2022-07-26T04:28:16.865" v="622" actId="207"/>
          <ac:spMkLst>
            <pc:docMk/>
            <pc:sldMk cId="1000263484" sldId="426"/>
            <ac:spMk id="36" creationId="{E25CB779-D046-F130-C274-DCBB69AB068D}"/>
          </ac:spMkLst>
        </pc:spChg>
        <pc:spChg chg="add mod">
          <ac:chgData name="Nguyen Ut" userId="f856583e5c28987f" providerId="LiveId" clId="{A24E300E-CB09-453D-AFB5-2A2B3DBA48A2}" dt="2022-07-26T04:28:20.509" v="623" actId="207"/>
          <ac:spMkLst>
            <pc:docMk/>
            <pc:sldMk cId="1000263484" sldId="426"/>
            <ac:spMk id="37" creationId="{D60CD3F5-2D1F-AD1A-406A-5D8E008B06E4}"/>
          </ac:spMkLst>
        </pc:spChg>
        <pc:grpChg chg="del">
          <ac:chgData name="Nguyen Ut" userId="f856583e5c28987f" providerId="LiveId" clId="{A24E300E-CB09-453D-AFB5-2A2B3DBA48A2}" dt="2022-07-26T04:26:14.651" v="606" actId="478"/>
          <ac:grpSpMkLst>
            <pc:docMk/>
            <pc:sldMk cId="1000263484" sldId="426"/>
            <ac:grpSpMk id="5" creationId="{8234B2F4-AE2D-4D44-8F8A-F67195A9676C}"/>
          </ac:grpSpMkLst>
        </pc:grpChg>
        <pc:grpChg chg="del">
          <ac:chgData name="Nguyen Ut" userId="f856583e5c28987f" providerId="LiveId" clId="{A24E300E-CB09-453D-AFB5-2A2B3DBA48A2}" dt="2022-07-26T04:27:05.256" v="615" actId="478"/>
          <ac:grpSpMkLst>
            <pc:docMk/>
            <pc:sldMk cId="1000263484" sldId="426"/>
            <ac:grpSpMk id="23" creationId="{0D85C911-364A-4EED-B423-E2BB6EC23812}"/>
          </ac:grpSpMkLst>
        </pc:grpChg>
        <pc:grpChg chg="del">
          <ac:chgData name="Nguyen Ut" userId="f856583e5c28987f" providerId="LiveId" clId="{A24E300E-CB09-453D-AFB5-2A2B3DBA48A2}" dt="2022-07-26T04:26:59.684" v="614" actId="478"/>
          <ac:grpSpMkLst>
            <pc:docMk/>
            <pc:sldMk cId="1000263484" sldId="426"/>
            <ac:grpSpMk id="26" creationId="{06D67E4A-7A0B-4480-961B-2B77B237F630}"/>
          </ac:grpSpMkLst>
        </pc:grpChg>
        <pc:grpChg chg="add del mod">
          <ac:chgData name="Nguyen Ut" userId="f856583e5c28987f" providerId="LiveId" clId="{A24E300E-CB09-453D-AFB5-2A2B3DBA48A2}" dt="2022-07-26T04:26:59.684" v="614" actId="478"/>
          <ac:grpSpMkLst>
            <pc:docMk/>
            <pc:sldMk cId="1000263484" sldId="426"/>
            <ac:grpSpMk id="31" creationId="{C28EC45F-1348-1EDC-BD4E-D32C2A82B179}"/>
          </ac:grpSpMkLst>
        </pc:grpChg>
        <pc:graphicFrameChg chg="del">
          <ac:chgData name="Nguyen Ut" userId="f856583e5c28987f" providerId="LiveId" clId="{A24E300E-CB09-453D-AFB5-2A2B3DBA48A2}" dt="2022-07-26T04:26:59.684" v="614" actId="478"/>
          <ac:graphicFrameMkLst>
            <pc:docMk/>
            <pc:sldMk cId="1000263484" sldId="426"/>
            <ac:graphicFrameMk id="19" creationId="{80982F8C-8544-4B6F-8173-1641DB9F0B08}"/>
          </ac:graphicFrameMkLst>
        </pc:graphicFrameChg>
        <pc:graphicFrameChg chg="del">
          <ac:chgData name="Nguyen Ut" userId="f856583e5c28987f" providerId="LiveId" clId="{A24E300E-CB09-453D-AFB5-2A2B3DBA48A2}" dt="2022-07-26T04:27:05.256" v="615" actId="478"/>
          <ac:graphicFrameMkLst>
            <pc:docMk/>
            <pc:sldMk cId="1000263484" sldId="426"/>
            <ac:graphicFrameMk id="20" creationId="{524C1BA4-496A-4CB9-B9E6-3D40DA68880F}"/>
          </ac:graphicFrameMkLst>
        </pc:graphicFrameChg>
        <pc:graphicFrameChg chg="del">
          <ac:chgData name="Nguyen Ut" userId="f856583e5c28987f" providerId="LiveId" clId="{A24E300E-CB09-453D-AFB5-2A2B3DBA48A2}" dt="2022-07-26T04:26:59.684" v="614" actId="478"/>
          <ac:graphicFrameMkLst>
            <pc:docMk/>
            <pc:sldMk cId="1000263484" sldId="426"/>
            <ac:graphicFrameMk id="21" creationId="{2865DA13-E070-4372-BC5E-D2F9674ADB9C}"/>
          </ac:graphicFrameMkLst>
        </pc:graphicFrameChg>
        <pc:graphicFrameChg chg="mod">
          <ac:chgData name="Nguyen Ut" userId="f856583e5c28987f" providerId="LiveId" clId="{A24E300E-CB09-453D-AFB5-2A2B3DBA48A2}" dt="2022-07-26T04:26:56.689" v="613" actId="571"/>
          <ac:graphicFrameMkLst>
            <pc:docMk/>
            <pc:sldMk cId="1000263484" sldId="426"/>
            <ac:graphicFrameMk id="33" creationId="{15E7A904-70B2-769F-AFB3-C41840D5F9E3}"/>
          </ac:graphicFrameMkLst>
        </pc:graphicFrameChg>
        <pc:picChg chg="del topLvl">
          <ac:chgData name="Nguyen Ut" userId="f856583e5c28987f" providerId="LiveId" clId="{A24E300E-CB09-453D-AFB5-2A2B3DBA48A2}" dt="2022-07-26T04:26:14.651" v="606" actId="478"/>
          <ac:picMkLst>
            <pc:docMk/>
            <pc:sldMk cId="1000263484" sldId="426"/>
            <ac:picMk id="7" creationId="{6CBFE86B-0910-4E94-ACE2-35D861529C0B}"/>
          </ac:picMkLst>
        </pc:picChg>
      </pc:sldChg>
      <pc:sldChg chg="addSp delSp modSp add mod modTransition delAnim">
        <pc:chgData name="Nguyen Ut" userId="f856583e5c28987f" providerId="LiveId" clId="{A24E300E-CB09-453D-AFB5-2A2B3DBA48A2}" dt="2022-07-26T04:29:52.219" v="636" actId="1076"/>
        <pc:sldMkLst>
          <pc:docMk/>
          <pc:sldMk cId="294619032" sldId="428"/>
        </pc:sldMkLst>
        <pc:spChg chg="add del mod">
          <ac:chgData name="Nguyen Ut" userId="f856583e5c28987f" providerId="LiveId" clId="{A24E300E-CB09-453D-AFB5-2A2B3DBA48A2}" dt="2022-07-26T03:44:16.356" v="206" actId="13822"/>
          <ac:spMkLst>
            <pc:docMk/>
            <pc:sldMk cId="294619032" sldId="428"/>
            <ac:spMk id="4" creationId="{A942B9CC-7A55-403A-AA2B-D89F64400017}"/>
          </ac:spMkLst>
        </pc:spChg>
        <pc:spChg chg="mod topLvl">
          <ac:chgData name="Nguyen Ut" userId="f856583e5c28987f" providerId="LiveId" clId="{A24E300E-CB09-453D-AFB5-2A2B3DBA48A2}" dt="2022-07-26T03:43:57.942" v="202" actId="1076"/>
          <ac:spMkLst>
            <pc:docMk/>
            <pc:sldMk cId="294619032" sldId="428"/>
            <ac:spMk id="6" creationId="{BB5FA64F-B831-4B16-85E6-1EBD3A29E862}"/>
          </ac:spMkLst>
        </pc:spChg>
        <pc:spChg chg="del">
          <ac:chgData name="Nguyen Ut" userId="f856583e5c28987f" providerId="LiveId" clId="{A24E300E-CB09-453D-AFB5-2A2B3DBA48A2}" dt="2022-07-26T04:29:43.230" v="631" actId="478"/>
          <ac:spMkLst>
            <pc:docMk/>
            <pc:sldMk cId="294619032" sldId="428"/>
            <ac:spMk id="8" creationId="{1B4E95E3-A475-4EA8-889F-BB3E5EF2D8C5}"/>
          </ac:spMkLst>
        </pc:spChg>
        <pc:spChg chg="del">
          <ac:chgData name="Nguyen Ut" userId="f856583e5c28987f" providerId="LiveId" clId="{A24E300E-CB09-453D-AFB5-2A2B3DBA48A2}" dt="2022-07-26T04:29:41.183" v="630" actId="478"/>
          <ac:spMkLst>
            <pc:docMk/>
            <pc:sldMk cId="294619032" sldId="428"/>
            <ac:spMk id="16" creationId="{3CFEE048-9668-45A0-B5AF-6505EC95B8E0}"/>
          </ac:spMkLst>
        </pc:spChg>
        <pc:spChg chg="del mod">
          <ac:chgData name="Nguyen Ut" userId="f856583e5c28987f" providerId="LiveId" clId="{A24E300E-CB09-453D-AFB5-2A2B3DBA48A2}" dt="2022-07-26T04:29:34.542" v="626" actId="478"/>
          <ac:spMkLst>
            <pc:docMk/>
            <pc:sldMk cId="294619032" sldId="428"/>
            <ac:spMk id="17" creationId="{34A473E2-B21C-4F49-B802-4CA1C7D5DEB3}"/>
          </ac:spMkLst>
        </pc:spChg>
        <pc:spChg chg="del">
          <ac:chgData name="Nguyen Ut" userId="f856583e5c28987f" providerId="LiveId" clId="{A24E300E-CB09-453D-AFB5-2A2B3DBA48A2}" dt="2022-07-26T04:29:36.479" v="627" actId="478"/>
          <ac:spMkLst>
            <pc:docMk/>
            <pc:sldMk cId="294619032" sldId="428"/>
            <ac:spMk id="18" creationId="{7C6D79C8-D1CC-49C6-8E32-C88116F333CD}"/>
          </ac:spMkLst>
        </pc:spChg>
        <pc:spChg chg="del">
          <ac:chgData name="Nguyen Ut" userId="f856583e5c28987f" providerId="LiveId" clId="{A24E300E-CB09-453D-AFB5-2A2B3DBA48A2}" dt="2022-07-26T04:29:38.103" v="628" actId="478"/>
          <ac:spMkLst>
            <pc:docMk/>
            <pc:sldMk cId="294619032" sldId="428"/>
            <ac:spMk id="36" creationId="{B9195B50-D75D-4FE3-90DB-3B417C13AA3F}"/>
          </ac:spMkLst>
        </pc:spChg>
        <pc:spChg chg="del">
          <ac:chgData name="Nguyen Ut" userId="f856583e5c28987f" providerId="LiveId" clId="{A24E300E-CB09-453D-AFB5-2A2B3DBA48A2}" dt="2022-07-26T04:29:39.864" v="629" actId="478"/>
          <ac:spMkLst>
            <pc:docMk/>
            <pc:sldMk cId="294619032" sldId="428"/>
            <ac:spMk id="37" creationId="{FDD4BB9D-2038-48B2-A095-F640190B8CFF}"/>
          </ac:spMkLst>
        </pc:spChg>
        <pc:spChg chg="del">
          <ac:chgData name="Nguyen Ut" userId="f856583e5c28987f" providerId="LiveId" clId="{A24E300E-CB09-453D-AFB5-2A2B3DBA48A2}" dt="2022-07-26T04:29:47.584" v="633" actId="478"/>
          <ac:spMkLst>
            <pc:docMk/>
            <pc:sldMk cId="294619032" sldId="428"/>
            <ac:spMk id="38" creationId="{57F607F1-2D84-46C7-9856-81305D625D51}"/>
          </ac:spMkLst>
        </pc:spChg>
        <pc:spChg chg="del">
          <ac:chgData name="Nguyen Ut" userId="f856583e5c28987f" providerId="LiveId" clId="{A24E300E-CB09-453D-AFB5-2A2B3DBA48A2}" dt="2022-07-26T04:29:48.928" v="634" actId="478"/>
          <ac:spMkLst>
            <pc:docMk/>
            <pc:sldMk cId="294619032" sldId="428"/>
            <ac:spMk id="39" creationId="{85F38D0E-28EC-42B3-8FCE-77C9E2ED0F9F}"/>
          </ac:spMkLst>
        </pc:spChg>
        <pc:spChg chg="del">
          <ac:chgData name="Nguyen Ut" userId="f856583e5c28987f" providerId="LiveId" clId="{A24E300E-CB09-453D-AFB5-2A2B3DBA48A2}" dt="2022-07-26T04:29:50.345" v="635" actId="478"/>
          <ac:spMkLst>
            <pc:docMk/>
            <pc:sldMk cId="294619032" sldId="428"/>
            <ac:spMk id="40" creationId="{CE781F38-52F6-4300-A933-5E71581DF802}"/>
          </ac:spMkLst>
        </pc:spChg>
        <pc:grpChg chg="mod">
          <ac:chgData name="Nguyen Ut" userId="f856583e5c28987f" providerId="LiveId" clId="{A24E300E-CB09-453D-AFB5-2A2B3DBA48A2}" dt="2022-07-26T04:29:52.219" v="636" actId="1076"/>
          <ac:grpSpMkLst>
            <pc:docMk/>
            <pc:sldMk cId="294619032" sldId="428"/>
            <ac:grpSpMk id="2" creationId="{BC6CB817-3CB4-49E2-9425-3644791F6E04}"/>
          </ac:grpSpMkLst>
        </pc:grpChg>
        <pc:grpChg chg="del">
          <ac:chgData name="Nguyen Ut" userId="f856583e5c28987f" providerId="LiveId" clId="{A24E300E-CB09-453D-AFB5-2A2B3DBA48A2}" dt="2022-07-26T03:43:54.443" v="201" actId="478"/>
          <ac:grpSpMkLst>
            <pc:docMk/>
            <pc:sldMk cId="294619032" sldId="428"/>
            <ac:grpSpMk id="5" creationId="{8234B2F4-AE2D-4D44-8F8A-F67195A9676C}"/>
          </ac:grpSpMkLst>
        </pc:grpChg>
        <pc:picChg chg="del topLvl">
          <ac:chgData name="Nguyen Ut" userId="f856583e5c28987f" providerId="LiveId" clId="{A24E300E-CB09-453D-AFB5-2A2B3DBA48A2}" dt="2022-07-26T03:43:54.443" v="201" actId="478"/>
          <ac:picMkLst>
            <pc:docMk/>
            <pc:sldMk cId="294619032" sldId="428"/>
            <ac:picMk id="7" creationId="{6CBFE86B-0910-4E94-ACE2-35D861529C0B}"/>
          </ac:picMkLst>
        </pc:picChg>
      </pc:sldChg>
      <pc:sldChg chg="delSp modSp add mod modTransition delAnim">
        <pc:chgData name="Nguyen Ut" userId="f856583e5c28987f" providerId="LiveId" clId="{A24E300E-CB09-453D-AFB5-2A2B3DBA48A2}" dt="2022-07-26T03:45:06.963" v="213" actId="1076"/>
        <pc:sldMkLst>
          <pc:docMk/>
          <pc:sldMk cId="1518618561" sldId="429"/>
        </pc:sldMkLst>
        <pc:spChg chg="mod">
          <ac:chgData name="Nguyen Ut" userId="f856583e5c28987f" providerId="LiveId" clId="{A24E300E-CB09-453D-AFB5-2A2B3DBA48A2}" dt="2022-07-26T03:44:53.015" v="210" actId="13822"/>
          <ac:spMkLst>
            <pc:docMk/>
            <pc:sldMk cId="1518618561" sldId="429"/>
            <ac:spMk id="4" creationId="{BED0F63A-41D9-416E-817C-740B6686E46F}"/>
          </ac:spMkLst>
        </pc:spChg>
        <pc:spChg chg="topLvl">
          <ac:chgData name="Nguyen Ut" userId="f856583e5c28987f" providerId="LiveId" clId="{A24E300E-CB09-453D-AFB5-2A2B3DBA48A2}" dt="2022-07-26T03:44:46.592" v="209" actId="478"/>
          <ac:spMkLst>
            <pc:docMk/>
            <pc:sldMk cId="1518618561" sldId="429"/>
            <ac:spMk id="6" creationId="{3A8B2F0B-3A43-4CAB-9F37-CA8B186DCF2E}"/>
          </ac:spMkLst>
        </pc:spChg>
        <pc:spChg chg="mod">
          <ac:chgData name="Nguyen Ut" userId="f856583e5c28987f" providerId="LiveId" clId="{A24E300E-CB09-453D-AFB5-2A2B3DBA48A2}" dt="2022-07-26T03:44:57.629" v="211" actId="13822"/>
          <ac:spMkLst>
            <pc:docMk/>
            <pc:sldMk cId="1518618561" sldId="429"/>
            <ac:spMk id="8" creationId="{72FDF44A-298F-4B6C-9B94-959ED753C07C}"/>
          </ac:spMkLst>
        </pc:spChg>
        <pc:spChg chg="mod topLvl">
          <ac:chgData name="Nguyen Ut" userId="f856583e5c28987f" providerId="LiveId" clId="{A24E300E-CB09-453D-AFB5-2A2B3DBA48A2}" dt="2022-07-26T03:45:06.963" v="213" actId="1076"/>
          <ac:spMkLst>
            <pc:docMk/>
            <pc:sldMk cId="1518618561" sldId="429"/>
            <ac:spMk id="11" creationId="{28BFAB25-1E6B-43BB-8419-8F4B837024BB}"/>
          </ac:spMkLst>
        </pc:spChg>
        <pc:grpChg chg="del">
          <ac:chgData name="Nguyen Ut" userId="f856583e5c28987f" providerId="LiveId" clId="{A24E300E-CB09-453D-AFB5-2A2B3DBA48A2}" dt="2022-07-26T03:44:46.592" v="209" actId="478"/>
          <ac:grpSpMkLst>
            <pc:docMk/>
            <pc:sldMk cId="1518618561" sldId="429"/>
            <ac:grpSpMk id="5" creationId="{53F44D85-959B-4C47-82C3-B08A1D89FB91}"/>
          </ac:grpSpMkLst>
        </pc:grpChg>
        <pc:grpChg chg="del">
          <ac:chgData name="Nguyen Ut" userId="f856583e5c28987f" providerId="LiveId" clId="{A24E300E-CB09-453D-AFB5-2A2B3DBA48A2}" dt="2022-07-26T03:45:00.519" v="212" actId="478"/>
          <ac:grpSpMkLst>
            <pc:docMk/>
            <pc:sldMk cId="1518618561" sldId="429"/>
            <ac:grpSpMk id="9" creationId="{1628B670-8F4A-4FD6-AAAD-4B550EBB8856}"/>
          </ac:grpSpMkLst>
        </pc:grpChg>
        <pc:picChg chg="del topLvl">
          <ac:chgData name="Nguyen Ut" userId="f856583e5c28987f" providerId="LiveId" clId="{A24E300E-CB09-453D-AFB5-2A2B3DBA48A2}" dt="2022-07-26T03:44:46.592" v="209" actId="478"/>
          <ac:picMkLst>
            <pc:docMk/>
            <pc:sldMk cId="1518618561" sldId="429"/>
            <ac:picMk id="7" creationId="{39B407D6-0402-48DD-822F-56681C2E976A}"/>
          </ac:picMkLst>
        </pc:picChg>
        <pc:picChg chg="del topLvl">
          <ac:chgData name="Nguyen Ut" userId="f856583e5c28987f" providerId="LiveId" clId="{A24E300E-CB09-453D-AFB5-2A2B3DBA48A2}" dt="2022-07-26T03:45:00.519" v="212" actId="478"/>
          <ac:picMkLst>
            <pc:docMk/>
            <pc:sldMk cId="1518618561" sldId="429"/>
            <ac:picMk id="10" creationId="{BFCB59BA-42D6-4BCA-80BC-6E99D2D80F6E}"/>
          </ac:picMkLst>
        </pc:picChg>
      </pc:sldChg>
      <pc:sldChg chg="addSp delSp modSp new mod modTransition modAnim">
        <pc:chgData name="Nguyen Ut" userId="f856583e5c28987f" providerId="LiveId" clId="{A24E300E-CB09-453D-AFB5-2A2B3DBA48A2}" dt="2022-07-26T04:02:45.303" v="297"/>
        <pc:sldMkLst>
          <pc:docMk/>
          <pc:sldMk cId="1121542126" sldId="430"/>
        </pc:sldMkLst>
        <pc:spChg chg="del">
          <ac:chgData name="Nguyen Ut" userId="f856583e5c28987f" providerId="LiveId" clId="{A24E300E-CB09-453D-AFB5-2A2B3DBA48A2}" dt="2022-07-26T03:12:59.937" v="65" actId="478"/>
          <ac:spMkLst>
            <pc:docMk/>
            <pc:sldMk cId="1121542126" sldId="430"/>
            <ac:spMk id="2" creationId="{CC602B03-10B2-6878-EFA4-1796C781AD50}"/>
          </ac:spMkLst>
        </pc:spChg>
        <pc:spChg chg="del">
          <ac:chgData name="Nguyen Ut" userId="f856583e5c28987f" providerId="LiveId" clId="{A24E300E-CB09-453D-AFB5-2A2B3DBA48A2}" dt="2022-07-26T03:12:58.906" v="64" actId="478"/>
          <ac:spMkLst>
            <pc:docMk/>
            <pc:sldMk cId="1121542126" sldId="430"/>
            <ac:spMk id="3" creationId="{CFB9DB43-67DF-CE14-0D13-E235CD7780AD}"/>
          </ac:spMkLst>
        </pc:spChg>
        <pc:spChg chg="add mod">
          <ac:chgData name="Nguyen Ut" userId="f856583e5c28987f" providerId="LiveId" clId="{A24E300E-CB09-453D-AFB5-2A2B3DBA48A2}" dt="2022-07-26T04:01:55.128" v="286" actId="14100"/>
          <ac:spMkLst>
            <pc:docMk/>
            <pc:sldMk cId="1121542126" sldId="430"/>
            <ac:spMk id="6" creationId="{9DF9C401-9810-57C5-94B1-640F72F5D13A}"/>
          </ac:spMkLst>
        </pc:spChg>
        <pc:spChg chg="add mod">
          <ac:chgData name="Nguyen Ut" userId="f856583e5c28987f" providerId="LiveId" clId="{A24E300E-CB09-453D-AFB5-2A2B3DBA48A2}" dt="2022-07-26T04:02:02.336" v="289" actId="14100"/>
          <ac:spMkLst>
            <pc:docMk/>
            <pc:sldMk cId="1121542126" sldId="430"/>
            <ac:spMk id="17" creationId="{5656D2C8-D241-1A64-F0B1-C60E263A8EBB}"/>
          </ac:spMkLst>
        </pc:spChg>
        <pc:spChg chg="add mod">
          <ac:chgData name="Nguyen Ut" userId="f856583e5c28987f" providerId="LiveId" clId="{A24E300E-CB09-453D-AFB5-2A2B3DBA48A2}" dt="2022-07-26T04:01:52.152" v="283"/>
          <ac:spMkLst>
            <pc:docMk/>
            <pc:sldMk cId="1121542126" sldId="430"/>
            <ac:spMk id="19" creationId="{0A1C2F75-3C68-DF0D-B2F5-1CCD36381A58}"/>
          </ac:spMkLst>
        </pc:spChg>
        <pc:spChg chg="add mod">
          <ac:chgData name="Nguyen Ut" userId="f856583e5c28987f" providerId="LiveId" clId="{A24E300E-CB09-453D-AFB5-2A2B3DBA48A2}" dt="2022-07-26T04:02:16.228" v="293" actId="14100"/>
          <ac:spMkLst>
            <pc:docMk/>
            <pc:sldMk cId="1121542126" sldId="430"/>
            <ac:spMk id="22" creationId="{E5DEDAB4-3939-B09A-B051-2660C5E7EA53}"/>
          </ac:spMkLst>
        </pc:spChg>
        <pc:spChg chg="add mod">
          <ac:chgData name="Nguyen Ut" userId="f856583e5c28987f" providerId="LiveId" clId="{A24E300E-CB09-453D-AFB5-2A2B3DBA48A2}" dt="2022-07-26T04:02:19.803" v="294" actId="1076"/>
          <ac:spMkLst>
            <pc:docMk/>
            <pc:sldMk cId="1121542126" sldId="430"/>
            <ac:spMk id="23" creationId="{F64473DB-BEA4-791A-6981-FE59F803835B}"/>
          </ac:spMkLst>
        </pc:spChg>
        <pc:spChg chg="add del mod">
          <ac:chgData name="Nguyen Ut" userId="f856583e5c28987f" providerId="LiveId" clId="{A24E300E-CB09-453D-AFB5-2A2B3DBA48A2}" dt="2022-07-26T03:18:07.169" v="122"/>
          <ac:spMkLst>
            <pc:docMk/>
            <pc:sldMk cId="1121542126" sldId="430"/>
            <ac:spMk id="24" creationId="{81634C21-21A6-022C-F55F-440D390A757C}"/>
          </ac:spMkLst>
        </pc:spChg>
        <pc:graphicFrameChg chg="add del mod">
          <ac:chgData name="Nguyen Ut" userId="f856583e5c28987f" providerId="LiveId" clId="{A24E300E-CB09-453D-AFB5-2A2B3DBA48A2}" dt="2022-07-26T03:13:11.384" v="68"/>
          <ac:graphicFrameMkLst>
            <pc:docMk/>
            <pc:sldMk cId="1121542126" sldId="430"/>
            <ac:graphicFrameMk id="4" creationId="{01BC945D-CBEB-1ADC-1500-46D835B9042B}"/>
          </ac:graphicFrameMkLst>
        </pc:graphicFrameChg>
        <pc:graphicFrameChg chg="add del mod">
          <ac:chgData name="Nguyen Ut" userId="f856583e5c28987f" providerId="LiveId" clId="{A24E300E-CB09-453D-AFB5-2A2B3DBA48A2}" dt="2022-07-26T03:13:33.921" v="77"/>
          <ac:graphicFrameMkLst>
            <pc:docMk/>
            <pc:sldMk cId="1121542126" sldId="430"/>
            <ac:graphicFrameMk id="7" creationId="{4E8DD84F-521B-55E3-8356-4C726D9551D1}"/>
          </ac:graphicFrameMkLst>
        </pc:graphicFrameChg>
        <pc:graphicFrameChg chg="add del mod">
          <ac:chgData name="Nguyen Ut" userId="f856583e5c28987f" providerId="LiveId" clId="{A24E300E-CB09-453D-AFB5-2A2B3DBA48A2}" dt="2022-07-26T03:13:33.921" v="77"/>
          <ac:graphicFrameMkLst>
            <pc:docMk/>
            <pc:sldMk cId="1121542126" sldId="430"/>
            <ac:graphicFrameMk id="8" creationId="{94ABC161-74EF-1E24-1DD7-047A2EFA22FC}"/>
          </ac:graphicFrameMkLst>
        </pc:graphicFrameChg>
        <pc:graphicFrameChg chg="add del mod">
          <ac:chgData name="Nguyen Ut" userId="f856583e5c28987f" providerId="LiveId" clId="{A24E300E-CB09-453D-AFB5-2A2B3DBA48A2}" dt="2022-07-26T03:13:33.921" v="77"/>
          <ac:graphicFrameMkLst>
            <pc:docMk/>
            <pc:sldMk cId="1121542126" sldId="430"/>
            <ac:graphicFrameMk id="9" creationId="{4CA6023C-1199-D410-E8A2-58D02F2F96F1}"/>
          </ac:graphicFrameMkLst>
        </pc:graphicFrameChg>
        <pc:graphicFrameChg chg="add del mod">
          <ac:chgData name="Nguyen Ut" userId="f856583e5c28987f" providerId="LiveId" clId="{A24E300E-CB09-453D-AFB5-2A2B3DBA48A2}" dt="2022-07-26T03:13:33.921" v="77"/>
          <ac:graphicFrameMkLst>
            <pc:docMk/>
            <pc:sldMk cId="1121542126" sldId="430"/>
            <ac:graphicFrameMk id="10" creationId="{40D09C20-7ACD-BC34-EA92-A129C5155262}"/>
          </ac:graphicFrameMkLst>
        </pc:graphicFrameChg>
        <pc:graphicFrameChg chg="add del mod">
          <ac:chgData name="Nguyen Ut" userId="f856583e5c28987f" providerId="LiveId" clId="{A24E300E-CB09-453D-AFB5-2A2B3DBA48A2}" dt="2022-07-26T03:13:33.921" v="77"/>
          <ac:graphicFrameMkLst>
            <pc:docMk/>
            <pc:sldMk cId="1121542126" sldId="430"/>
            <ac:graphicFrameMk id="11" creationId="{96824082-8364-2C49-0B02-E2DD09D8D51F}"/>
          </ac:graphicFrameMkLst>
        </pc:graphicFrameChg>
        <pc:graphicFrameChg chg="add del mod">
          <ac:chgData name="Nguyen Ut" userId="f856583e5c28987f" providerId="LiveId" clId="{A24E300E-CB09-453D-AFB5-2A2B3DBA48A2}" dt="2022-07-26T03:13:33.921" v="77"/>
          <ac:graphicFrameMkLst>
            <pc:docMk/>
            <pc:sldMk cId="1121542126" sldId="430"/>
            <ac:graphicFrameMk id="12" creationId="{94A06D99-7286-D452-7313-CB9B315DD0EF}"/>
          </ac:graphicFrameMkLst>
        </pc:graphicFrameChg>
        <pc:graphicFrameChg chg="add del mod">
          <ac:chgData name="Nguyen Ut" userId="f856583e5c28987f" providerId="LiveId" clId="{A24E300E-CB09-453D-AFB5-2A2B3DBA48A2}" dt="2022-07-26T03:13:33.921" v="77"/>
          <ac:graphicFrameMkLst>
            <pc:docMk/>
            <pc:sldMk cId="1121542126" sldId="430"/>
            <ac:graphicFrameMk id="13" creationId="{0439C6D1-C98D-5625-CD9E-863A3438C607}"/>
          </ac:graphicFrameMkLst>
        </pc:graphicFrameChg>
        <pc:graphicFrameChg chg="add del mod">
          <ac:chgData name="Nguyen Ut" userId="f856583e5c28987f" providerId="LiveId" clId="{A24E300E-CB09-453D-AFB5-2A2B3DBA48A2}" dt="2022-07-26T03:14:00.464" v="82"/>
          <ac:graphicFrameMkLst>
            <pc:docMk/>
            <pc:sldMk cId="1121542126" sldId="430"/>
            <ac:graphicFrameMk id="15" creationId="{AA74CB7C-989E-0D65-80B9-7BCF3B1CB2FF}"/>
          </ac:graphicFrameMkLst>
        </pc:graphicFrameChg>
        <pc:graphicFrameChg chg="add mod">
          <ac:chgData name="Nguyen Ut" userId="f856583e5c28987f" providerId="LiveId" clId="{A24E300E-CB09-453D-AFB5-2A2B3DBA48A2}" dt="2022-07-26T04:02:06.378" v="290" actId="1076"/>
          <ac:graphicFrameMkLst>
            <pc:docMk/>
            <pc:sldMk cId="1121542126" sldId="430"/>
            <ac:graphicFrameMk id="20" creationId="{0AA8C399-9902-0B39-6D4C-3027AC82AF03}"/>
          </ac:graphicFrameMkLst>
        </pc:graphicFrameChg>
        <pc:picChg chg="add mod">
          <ac:chgData name="Nguyen Ut" userId="f856583e5c28987f" providerId="LiveId" clId="{A24E300E-CB09-453D-AFB5-2A2B3DBA48A2}" dt="2022-07-26T04:01:58.961" v="288" actId="14100"/>
          <ac:picMkLst>
            <pc:docMk/>
            <pc:sldMk cId="1121542126" sldId="430"/>
            <ac:picMk id="14" creationId="{BFDD040B-E6AA-D98B-9930-6CC73CAA39A3}"/>
          </ac:picMkLst>
        </pc:picChg>
        <pc:picChg chg="add mod">
          <ac:chgData name="Nguyen Ut" userId="f856583e5c28987f" providerId="LiveId" clId="{A24E300E-CB09-453D-AFB5-2A2B3DBA48A2}" dt="2022-07-26T04:01:22.967" v="269"/>
          <ac:picMkLst>
            <pc:docMk/>
            <pc:sldMk cId="1121542126" sldId="430"/>
            <ac:picMk id="25" creationId="{69C74754-1E72-3672-6212-EC6535EEC86E}"/>
          </ac:picMkLst>
        </pc:picChg>
      </pc:sldChg>
      <pc:sldChg chg="addSp delSp modSp new mod modTransition modAnim">
        <pc:chgData name="Nguyen Ut" userId="f856583e5c28987f" providerId="LiveId" clId="{A24E300E-CB09-453D-AFB5-2A2B3DBA48A2}" dt="2022-07-26T04:12:57.130" v="508"/>
        <pc:sldMkLst>
          <pc:docMk/>
          <pc:sldMk cId="2044200885" sldId="431"/>
        </pc:sldMkLst>
        <pc:spChg chg="mod">
          <ac:chgData name="Nguyen Ut" userId="f856583e5c28987f" providerId="LiveId" clId="{A24E300E-CB09-453D-AFB5-2A2B3DBA48A2}" dt="2022-07-26T04:12:00.279" v="489" actId="947"/>
          <ac:spMkLst>
            <pc:docMk/>
            <pc:sldMk cId="2044200885" sldId="431"/>
            <ac:spMk id="2" creationId="{597B24D6-AB63-FC72-42BC-7407B30D3BBA}"/>
          </ac:spMkLst>
        </pc:spChg>
        <pc:spChg chg="del mod">
          <ac:chgData name="Nguyen Ut" userId="f856583e5c28987f" providerId="LiveId" clId="{A24E300E-CB09-453D-AFB5-2A2B3DBA48A2}" dt="2022-07-26T04:05:03.723" v="349" actId="478"/>
          <ac:spMkLst>
            <pc:docMk/>
            <pc:sldMk cId="2044200885" sldId="431"/>
            <ac:spMk id="3" creationId="{E97F55C0-BC92-0C5E-1CAD-E06F591B7215}"/>
          </ac:spMkLst>
        </pc:spChg>
        <pc:spChg chg="add del mod">
          <ac:chgData name="Nguyen Ut" userId="f856583e5c28987f" providerId="LiveId" clId="{A24E300E-CB09-453D-AFB5-2A2B3DBA48A2}" dt="2022-07-26T04:08:38.662" v="368" actId="478"/>
          <ac:spMkLst>
            <pc:docMk/>
            <pc:sldMk cId="2044200885" sldId="431"/>
            <ac:spMk id="5" creationId="{FE38A8F0-2AE1-5DF4-3598-8A767FEC2E58}"/>
          </ac:spMkLst>
        </pc:spChg>
        <pc:spChg chg="add del mod">
          <ac:chgData name="Nguyen Ut" userId="f856583e5c28987f" providerId="LiveId" clId="{A24E300E-CB09-453D-AFB5-2A2B3DBA48A2}" dt="2022-07-26T04:12:40.922" v="504" actId="1076"/>
          <ac:spMkLst>
            <pc:docMk/>
            <pc:sldMk cId="2044200885" sldId="431"/>
            <ac:spMk id="6" creationId="{4C60A646-6B6F-3DEA-A3B7-4AF3A73BA8EC}"/>
          </ac:spMkLst>
        </pc:spChg>
        <pc:spChg chg="add del mod">
          <ac:chgData name="Nguyen Ut" userId="f856583e5c28987f" providerId="LiveId" clId="{A24E300E-CB09-453D-AFB5-2A2B3DBA48A2}" dt="2022-07-26T04:12:36.297" v="503" actId="20577"/>
          <ac:spMkLst>
            <pc:docMk/>
            <pc:sldMk cId="2044200885" sldId="431"/>
            <ac:spMk id="8" creationId="{424EFD18-1E2F-AC4F-F159-677290F9A510}"/>
          </ac:spMkLst>
        </pc:spChg>
        <pc:graphicFrameChg chg="add del mod">
          <ac:chgData name="Nguyen Ut" userId="f856583e5c28987f" providerId="LiveId" clId="{A24E300E-CB09-453D-AFB5-2A2B3DBA48A2}" dt="2022-07-26T04:12:44.312" v="506" actId="1076"/>
          <ac:graphicFrameMkLst>
            <pc:docMk/>
            <pc:sldMk cId="2044200885" sldId="431"/>
            <ac:graphicFrameMk id="7" creationId="{E2382FD6-88E2-F675-0612-E9DAF93C8E40}"/>
          </ac:graphicFrameMkLst>
        </pc:graphicFrameChg>
        <pc:picChg chg="add mod">
          <ac:chgData name="Nguyen Ut" userId="f856583e5c28987f" providerId="LiveId" clId="{A24E300E-CB09-453D-AFB5-2A2B3DBA48A2}" dt="2022-07-26T04:05:40.397" v="353"/>
          <ac:picMkLst>
            <pc:docMk/>
            <pc:sldMk cId="2044200885" sldId="431"/>
            <ac:picMk id="4" creationId="{FB74B5A2-46AD-5E63-8E3E-CB37FE9B87D0}"/>
          </ac:picMkLst>
        </pc:picChg>
      </pc:sldChg>
      <pc:sldChg chg="addSp delSp modSp new mod modTransition">
        <pc:chgData name="Nguyen Ut" userId="f856583e5c28987f" providerId="LiveId" clId="{A24E300E-CB09-453D-AFB5-2A2B3DBA48A2}" dt="2022-07-26T04:15:13.149" v="522" actId="1076"/>
        <pc:sldMkLst>
          <pc:docMk/>
          <pc:sldMk cId="793044062" sldId="432"/>
        </pc:sldMkLst>
        <pc:spChg chg="del mod">
          <ac:chgData name="Nguyen Ut" userId="f856583e5c28987f" providerId="LiveId" clId="{A24E300E-CB09-453D-AFB5-2A2B3DBA48A2}" dt="2022-07-26T04:13:23.884" v="512" actId="478"/>
          <ac:spMkLst>
            <pc:docMk/>
            <pc:sldMk cId="793044062" sldId="432"/>
            <ac:spMk id="2" creationId="{D89DF607-614B-B39E-D454-E15AD31C1938}"/>
          </ac:spMkLst>
        </pc:spChg>
        <pc:spChg chg="mod">
          <ac:chgData name="Nguyen Ut" userId="f856583e5c28987f" providerId="LiveId" clId="{A24E300E-CB09-453D-AFB5-2A2B3DBA48A2}" dt="2022-07-26T04:15:04.535" v="518" actId="207"/>
          <ac:spMkLst>
            <pc:docMk/>
            <pc:sldMk cId="793044062" sldId="432"/>
            <ac:spMk id="3" creationId="{D986A2AC-F4C5-0F44-7483-BEEF63A16105}"/>
          </ac:spMkLst>
        </pc:spChg>
        <pc:picChg chg="add mod">
          <ac:chgData name="Nguyen Ut" userId="f856583e5c28987f" providerId="LiveId" clId="{A24E300E-CB09-453D-AFB5-2A2B3DBA48A2}" dt="2022-07-26T04:13:26.431" v="513" actId="1076"/>
          <ac:picMkLst>
            <pc:docMk/>
            <pc:sldMk cId="793044062" sldId="432"/>
            <ac:picMk id="4" creationId="{C808B262-EDDE-8E62-717E-42383BEC527F}"/>
          </ac:picMkLst>
        </pc:picChg>
        <pc:picChg chg="add mod">
          <ac:chgData name="Nguyen Ut" userId="f856583e5c28987f" providerId="LiveId" clId="{A24E300E-CB09-453D-AFB5-2A2B3DBA48A2}" dt="2022-07-26T04:15:13.149" v="522" actId="1076"/>
          <ac:picMkLst>
            <pc:docMk/>
            <pc:sldMk cId="793044062" sldId="432"/>
            <ac:picMk id="6" creationId="{809F3670-8369-869E-5AE2-694D3B3DB688}"/>
          </ac:picMkLst>
        </pc:picChg>
      </pc:sldChg>
      <pc:sldChg chg="addSp delSp modSp new mod modTransition modAnim">
        <pc:chgData name="Nguyen Ut" userId="f856583e5c28987f" providerId="LiveId" clId="{A24E300E-CB09-453D-AFB5-2A2B3DBA48A2}" dt="2022-07-26T04:04:57.354" v="348"/>
        <pc:sldMkLst>
          <pc:docMk/>
          <pc:sldMk cId="3648606556" sldId="433"/>
        </pc:sldMkLst>
        <pc:spChg chg="mod">
          <ac:chgData name="Nguyen Ut" userId="f856583e5c28987f" providerId="LiveId" clId="{A24E300E-CB09-453D-AFB5-2A2B3DBA48A2}" dt="2022-07-26T04:04:43.351" v="343" actId="1076"/>
          <ac:spMkLst>
            <pc:docMk/>
            <pc:sldMk cId="3648606556" sldId="433"/>
            <ac:spMk id="2" creationId="{AEDA4F8F-58F2-0156-C015-48D0B7B18906}"/>
          </ac:spMkLst>
        </pc:spChg>
        <pc:spChg chg="mod">
          <ac:chgData name="Nguyen Ut" userId="f856583e5c28987f" providerId="LiveId" clId="{A24E300E-CB09-453D-AFB5-2A2B3DBA48A2}" dt="2022-07-26T04:04:54.823" v="347" actId="1076"/>
          <ac:spMkLst>
            <pc:docMk/>
            <pc:sldMk cId="3648606556" sldId="433"/>
            <ac:spMk id="3" creationId="{D8C00B28-BAC0-D268-0F98-732DC6546D64}"/>
          </ac:spMkLst>
        </pc:spChg>
        <pc:spChg chg="add mod">
          <ac:chgData name="Nguyen Ut" userId="f856583e5c28987f" providerId="LiveId" clId="{A24E300E-CB09-453D-AFB5-2A2B3DBA48A2}" dt="2022-07-26T04:04:48.569" v="345" actId="1076"/>
          <ac:spMkLst>
            <pc:docMk/>
            <pc:sldMk cId="3648606556" sldId="433"/>
            <ac:spMk id="7" creationId="{30BA546A-FB6E-C171-A2A5-F41A62B116DB}"/>
          </ac:spMkLst>
        </pc:spChg>
        <pc:picChg chg="add del mod">
          <ac:chgData name="Nguyen Ut" userId="f856583e5c28987f" providerId="LiveId" clId="{A24E300E-CB09-453D-AFB5-2A2B3DBA48A2}" dt="2022-07-26T04:04:06.568" v="326" actId="478"/>
          <ac:picMkLst>
            <pc:docMk/>
            <pc:sldMk cId="3648606556" sldId="433"/>
            <ac:picMk id="4" creationId="{045D52D6-F05F-7500-F5E7-C0D174FD2DD2}"/>
          </ac:picMkLst>
        </pc:picChg>
        <pc:picChg chg="add del">
          <ac:chgData name="Nguyen Ut" userId="f856583e5c28987f" providerId="LiveId" clId="{A24E300E-CB09-453D-AFB5-2A2B3DBA48A2}" dt="2022-07-26T04:04:16.668" v="329"/>
          <ac:picMkLst>
            <pc:docMk/>
            <pc:sldMk cId="3648606556" sldId="433"/>
            <ac:picMk id="5" creationId="{32E4823F-6EBE-D255-9D4B-3BFEBF4977C9}"/>
          </ac:picMkLst>
        </pc:picChg>
        <pc:picChg chg="add del mod">
          <ac:chgData name="Nguyen Ut" userId="f856583e5c28987f" providerId="LiveId" clId="{A24E300E-CB09-453D-AFB5-2A2B3DBA48A2}" dt="2022-07-26T04:04:19.336" v="331"/>
          <ac:picMkLst>
            <pc:docMk/>
            <pc:sldMk cId="3648606556" sldId="433"/>
            <ac:picMk id="6" creationId="{5A9F8199-936D-BD77-BDD1-14FB32731AFE}"/>
          </ac:picMkLst>
        </pc:picChg>
      </pc:sldChg>
      <pc:sldChg chg="modSp new mod modTransition modAnim">
        <pc:chgData name="Nguyen Ut" userId="f856583e5c28987f" providerId="LiveId" clId="{A24E300E-CB09-453D-AFB5-2A2B3DBA48A2}" dt="2022-07-26T04:13:06.373" v="510"/>
        <pc:sldMkLst>
          <pc:docMk/>
          <pc:sldMk cId="1356078035" sldId="434"/>
        </pc:sldMkLst>
        <pc:spChg chg="mod">
          <ac:chgData name="Nguyen Ut" userId="f856583e5c28987f" providerId="LiveId" clId="{A24E300E-CB09-453D-AFB5-2A2B3DBA48A2}" dt="2022-07-26T03:25:29.454" v="161"/>
          <ac:spMkLst>
            <pc:docMk/>
            <pc:sldMk cId="1356078035" sldId="434"/>
            <ac:spMk id="2" creationId="{CB305148-F526-BEB0-81F6-6489DBA2D340}"/>
          </ac:spMkLst>
        </pc:spChg>
        <pc:spChg chg="mod">
          <ac:chgData name="Nguyen Ut" userId="f856583e5c28987f" providerId="LiveId" clId="{A24E300E-CB09-453D-AFB5-2A2B3DBA48A2}" dt="2022-07-26T03:25:29.454" v="161"/>
          <ac:spMkLst>
            <pc:docMk/>
            <pc:sldMk cId="1356078035" sldId="434"/>
            <ac:spMk id="3" creationId="{E0EB6556-09A7-55E4-E7A3-E3711CCBD18B}"/>
          </ac:spMkLst>
        </pc:spChg>
      </pc:sldChg>
      <pc:sldChg chg="addSp delSp modSp add mod ord setBg delAnim modAnim">
        <pc:chgData name="Nguyen Ut" userId="f856583e5c28987f" providerId="LiveId" clId="{A24E300E-CB09-453D-AFB5-2A2B3DBA48A2}" dt="2022-07-26T09:07:46.781" v="802" actId="21"/>
        <pc:sldMkLst>
          <pc:docMk/>
          <pc:sldMk cId="3849183277" sldId="474"/>
        </pc:sldMkLst>
        <pc:spChg chg="mod">
          <ac:chgData name="Nguyen Ut" userId="f856583e5c28987f" providerId="LiveId" clId="{A24E300E-CB09-453D-AFB5-2A2B3DBA48A2}" dt="2022-07-26T09:07:24.301" v="799" actId="20577"/>
          <ac:spMkLst>
            <pc:docMk/>
            <pc:sldMk cId="3849183277" sldId="474"/>
            <ac:spMk id="2" creationId="{58BA375A-3EC5-4C65-A108-1262E3DFC994}"/>
          </ac:spMkLst>
        </pc:spChg>
        <pc:spChg chg="add del mod">
          <ac:chgData name="Nguyen Ut" userId="f856583e5c28987f" providerId="LiveId" clId="{A24E300E-CB09-453D-AFB5-2A2B3DBA48A2}" dt="2022-07-26T09:07:46.781" v="802" actId="21"/>
          <ac:spMkLst>
            <pc:docMk/>
            <pc:sldMk cId="3849183277" sldId="474"/>
            <ac:spMk id="13" creationId="{2F4208C6-9D9F-FF31-8119-D84F45BF0A19}"/>
          </ac:spMkLst>
        </pc:spChg>
        <pc:spChg chg="mod">
          <ac:chgData name="Nguyen Ut" userId="f856583e5c28987f" providerId="LiveId" clId="{A24E300E-CB09-453D-AFB5-2A2B3DBA48A2}" dt="2022-07-26T04:20:37.056" v="572" actId="13822"/>
          <ac:spMkLst>
            <pc:docMk/>
            <pc:sldMk cId="3849183277" sldId="474"/>
            <ac:spMk id="33" creationId="{49452ABE-8534-42EB-8B37-902095ED8994}"/>
          </ac:spMkLst>
        </pc:spChg>
        <pc:spChg chg="del mod">
          <ac:chgData name="Nguyen Ut" userId="f856583e5c28987f" providerId="LiveId" clId="{A24E300E-CB09-453D-AFB5-2A2B3DBA48A2}" dt="2022-07-26T04:21:11.102" v="584" actId="478"/>
          <ac:spMkLst>
            <pc:docMk/>
            <pc:sldMk cId="3849183277" sldId="474"/>
            <ac:spMk id="34" creationId="{68E976C7-D16C-4C6D-8D09-6BA5FE8093E0}"/>
          </ac:spMkLst>
        </pc:spChg>
        <pc:spChg chg="mod">
          <ac:chgData name="Nguyen Ut" userId="f856583e5c28987f" providerId="LiveId" clId="{A24E300E-CB09-453D-AFB5-2A2B3DBA48A2}" dt="2022-07-26T04:17:29.281" v="548" actId="1076"/>
          <ac:spMkLst>
            <pc:docMk/>
            <pc:sldMk cId="3849183277" sldId="474"/>
            <ac:spMk id="38" creationId="{05352521-0EE4-4A7F-8453-50C7F30CB775}"/>
          </ac:spMkLst>
        </pc:spChg>
        <pc:spChg chg="mod">
          <ac:chgData name="Nguyen Ut" userId="f856583e5c28987f" providerId="LiveId" clId="{A24E300E-CB09-453D-AFB5-2A2B3DBA48A2}" dt="2022-07-26T04:20:50.425" v="574" actId="20577"/>
          <ac:spMkLst>
            <pc:docMk/>
            <pc:sldMk cId="3849183277" sldId="474"/>
            <ac:spMk id="39" creationId="{B46DD853-E839-44A5-80EC-87AA9B581985}"/>
          </ac:spMkLst>
        </pc:spChg>
        <pc:spChg chg="mod">
          <ac:chgData name="Nguyen Ut" userId="f856583e5c28987f" providerId="LiveId" clId="{A24E300E-CB09-453D-AFB5-2A2B3DBA48A2}" dt="2022-07-26T04:21:05.103" v="583" actId="20577"/>
          <ac:spMkLst>
            <pc:docMk/>
            <pc:sldMk cId="3849183277" sldId="474"/>
            <ac:spMk id="40" creationId="{7C848369-842E-4B2B-A630-A61040442937}"/>
          </ac:spMkLst>
        </pc:spChg>
        <pc:graphicFrameChg chg="mod">
          <ac:chgData name="Nguyen Ut" userId="f856583e5c28987f" providerId="LiveId" clId="{A24E300E-CB09-453D-AFB5-2A2B3DBA48A2}" dt="2022-07-26T04:17:29.281" v="548" actId="1076"/>
          <ac:graphicFrameMkLst>
            <pc:docMk/>
            <pc:sldMk cId="3849183277" sldId="474"/>
            <ac:graphicFrameMk id="41" creationId="{56550A95-B83D-49CD-BAB7-4673154AA039}"/>
          </ac:graphicFrameMkLst>
        </pc:graphicFrameChg>
        <pc:picChg chg="del">
          <ac:chgData name="Nguyen Ut" userId="f856583e5c28987f" providerId="LiveId" clId="{A24E300E-CB09-453D-AFB5-2A2B3DBA48A2}" dt="2022-07-26T04:17:08.154" v="547" actId="478"/>
          <ac:picMkLst>
            <pc:docMk/>
            <pc:sldMk cId="3849183277" sldId="474"/>
            <ac:picMk id="11" creationId="{DBBBFE32-C524-4C1F-A79A-F1C97A8B71BB}"/>
          </ac:picMkLst>
        </pc:picChg>
        <pc:picChg chg="del">
          <ac:chgData name="Nguyen Ut" userId="f856583e5c28987f" providerId="LiveId" clId="{A24E300E-CB09-453D-AFB5-2A2B3DBA48A2}" dt="2022-07-26T04:17:07.248" v="546" actId="478"/>
          <ac:picMkLst>
            <pc:docMk/>
            <pc:sldMk cId="3849183277" sldId="474"/>
            <ac:picMk id="12" creationId="{653A6867-A72E-475D-9692-ED21D772E81F}"/>
          </ac:picMkLst>
        </pc:picChg>
      </pc:sldChg>
      <pc:sldChg chg="addSp delSp modSp new mod ord modAnim">
        <pc:chgData name="Nguyen Ut" userId="f856583e5c28987f" providerId="LiveId" clId="{A24E300E-CB09-453D-AFB5-2A2B3DBA48A2}" dt="2022-07-26T04:38:22.567" v="738" actId="14838"/>
        <pc:sldMkLst>
          <pc:docMk/>
          <pc:sldMk cId="868387301" sldId="475"/>
        </pc:sldMkLst>
        <pc:spChg chg="del">
          <ac:chgData name="Nguyen Ut" userId="f856583e5c28987f" providerId="LiveId" clId="{A24E300E-CB09-453D-AFB5-2A2B3DBA48A2}" dt="2022-07-26T04:35:19.946" v="648" actId="478"/>
          <ac:spMkLst>
            <pc:docMk/>
            <pc:sldMk cId="868387301" sldId="475"/>
            <ac:spMk id="2" creationId="{3923A67C-AD9A-7201-3366-0C403D097C69}"/>
          </ac:spMkLst>
        </pc:spChg>
        <pc:spChg chg="add del mod">
          <ac:chgData name="Nguyen Ut" userId="f856583e5c28987f" providerId="LiveId" clId="{A24E300E-CB09-453D-AFB5-2A2B3DBA48A2}" dt="2022-07-26T04:36:43.475" v="729" actId="33987"/>
          <ac:spMkLst>
            <pc:docMk/>
            <pc:sldMk cId="868387301" sldId="475"/>
            <ac:spMk id="2" creationId="{898B73B2-8902-88A0-0F68-09FF22D47A81}"/>
          </ac:spMkLst>
        </pc:spChg>
        <pc:spChg chg="mod">
          <ac:chgData name="Nguyen Ut" userId="f856583e5c28987f" providerId="LiveId" clId="{A24E300E-CB09-453D-AFB5-2A2B3DBA48A2}" dt="2022-07-26T04:38:22.567" v="738" actId="14838"/>
          <ac:spMkLst>
            <pc:docMk/>
            <pc:sldMk cId="868387301" sldId="475"/>
            <ac:spMk id="3" creationId="{6986F5E4-983E-36D1-5105-7012A9BE642A}"/>
          </ac:spMkLst>
        </pc:spChg>
      </pc:sldChg>
      <pc:sldChg chg="addSp delSp modSp new del mod modAnim">
        <pc:chgData name="Nguyen Ut" userId="f856583e5c28987f" providerId="LiveId" clId="{A24E300E-CB09-453D-AFB5-2A2B3DBA48A2}" dt="2022-07-26T04:28:52.190" v="625" actId="47"/>
        <pc:sldMkLst>
          <pc:docMk/>
          <pc:sldMk cId="3393826610" sldId="475"/>
        </pc:sldMkLst>
        <pc:spChg chg="del">
          <ac:chgData name="Nguyen Ut" userId="f856583e5c28987f" providerId="LiveId" clId="{A24E300E-CB09-453D-AFB5-2A2B3DBA48A2}" dt="2022-07-26T04:07:09.275" v="357" actId="478"/>
          <ac:spMkLst>
            <pc:docMk/>
            <pc:sldMk cId="3393826610" sldId="475"/>
            <ac:spMk id="2" creationId="{BB34257A-0644-8004-AE96-C145C32A987B}"/>
          </ac:spMkLst>
        </pc:spChg>
        <pc:spChg chg="del">
          <ac:chgData name="Nguyen Ut" userId="f856583e5c28987f" providerId="LiveId" clId="{A24E300E-CB09-453D-AFB5-2A2B3DBA48A2}" dt="2022-07-26T04:07:07.798" v="356" actId="478"/>
          <ac:spMkLst>
            <pc:docMk/>
            <pc:sldMk cId="3393826610" sldId="475"/>
            <ac:spMk id="3" creationId="{474EBE75-281F-E6EE-DAB3-708903CBEEDC}"/>
          </ac:spMkLst>
        </pc:spChg>
        <pc:spChg chg="add mod">
          <ac:chgData name="Nguyen Ut" userId="f856583e5c28987f" providerId="LiveId" clId="{A24E300E-CB09-453D-AFB5-2A2B3DBA48A2}" dt="2022-07-26T04:07:21.786" v="358"/>
          <ac:spMkLst>
            <pc:docMk/>
            <pc:sldMk cId="3393826610" sldId="475"/>
            <ac:spMk id="4" creationId="{DEDE8A02-D5FC-3BCE-5EA3-3194766FF607}"/>
          </ac:spMkLst>
        </pc:spChg>
        <pc:spChg chg="add mod">
          <ac:chgData name="Nguyen Ut" userId="f856583e5c28987f" providerId="LiveId" clId="{A24E300E-CB09-453D-AFB5-2A2B3DBA48A2}" dt="2022-07-26T04:07:21.786" v="358"/>
          <ac:spMkLst>
            <pc:docMk/>
            <pc:sldMk cId="3393826610" sldId="475"/>
            <ac:spMk id="5" creationId="{F43E144C-25D1-C681-1D39-8CEE71B775A7}"/>
          </ac:spMkLst>
        </pc:spChg>
      </pc:sldChg>
      <pc:sldChg chg="addSp delSp modSp new mod delAnim modAnim">
        <pc:chgData name="Nguyen Ut" userId="f856583e5c28987f" providerId="LiveId" clId="{A24E300E-CB09-453D-AFB5-2A2B3DBA48A2}" dt="2022-07-26T09:08:12.578" v="885" actId="1076"/>
        <pc:sldMkLst>
          <pc:docMk/>
          <pc:sldMk cId="3368782977" sldId="476"/>
        </pc:sldMkLst>
        <pc:spChg chg="del mod">
          <ac:chgData name="Nguyen Ut" userId="f856583e5c28987f" providerId="LiveId" clId="{A24E300E-CB09-453D-AFB5-2A2B3DBA48A2}" dt="2022-07-26T09:03:32.180" v="741" actId="478"/>
          <ac:spMkLst>
            <pc:docMk/>
            <pc:sldMk cId="3368782977" sldId="476"/>
            <ac:spMk id="2" creationId="{8BFE6CFB-1B6B-48BF-1919-D519A6387760}"/>
          </ac:spMkLst>
        </pc:spChg>
        <pc:spChg chg="del">
          <ac:chgData name="Nguyen Ut" userId="f856583e5c28987f" providerId="LiveId" clId="{A24E300E-CB09-453D-AFB5-2A2B3DBA48A2}" dt="2022-07-26T09:03:34.915" v="742" actId="478"/>
          <ac:spMkLst>
            <pc:docMk/>
            <pc:sldMk cId="3368782977" sldId="476"/>
            <ac:spMk id="3" creationId="{9BE0D61C-16B6-09CA-8054-9F9B5D6B8F24}"/>
          </ac:spMkLst>
        </pc:spChg>
        <pc:spChg chg="add mod">
          <ac:chgData name="Nguyen Ut" userId="f856583e5c28987f" providerId="LiveId" clId="{A24E300E-CB09-453D-AFB5-2A2B3DBA48A2}" dt="2022-07-26T09:08:06.530" v="883" actId="1035"/>
          <ac:spMkLst>
            <pc:docMk/>
            <pc:sldMk cId="3368782977" sldId="476"/>
            <ac:spMk id="4" creationId="{2FC92BFB-76A2-0A8D-F68D-49D2257E8BAF}"/>
          </ac:spMkLst>
        </pc:spChg>
        <pc:spChg chg="add mod">
          <ac:chgData name="Nguyen Ut" userId="f856583e5c28987f" providerId="LiveId" clId="{A24E300E-CB09-453D-AFB5-2A2B3DBA48A2}" dt="2022-07-26T09:08:06.530" v="883" actId="1035"/>
          <ac:spMkLst>
            <pc:docMk/>
            <pc:sldMk cId="3368782977" sldId="476"/>
            <ac:spMk id="5" creationId="{360E1A8F-B659-5609-4C02-465933F8AD6E}"/>
          </ac:spMkLst>
        </pc:spChg>
        <pc:spChg chg="add mod">
          <ac:chgData name="Nguyen Ut" userId="f856583e5c28987f" providerId="LiveId" clId="{A24E300E-CB09-453D-AFB5-2A2B3DBA48A2}" dt="2022-07-26T09:08:06.530" v="883" actId="1035"/>
          <ac:spMkLst>
            <pc:docMk/>
            <pc:sldMk cId="3368782977" sldId="476"/>
            <ac:spMk id="6" creationId="{5C0FCDD8-7108-2F07-86BE-7A56CAF9184C}"/>
          </ac:spMkLst>
        </pc:spChg>
        <pc:spChg chg="add del mod">
          <ac:chgData name="Nguyen Ut" userId="f856583e5c28987f" providerId="LiveId" clId="{A24E300E-CB09-453D-AFB5-2A2B3DBA48A2}" dt="2022-07-26T09:04:05.490" v="748" actId="478"/>
          <ac:spMkLst>
            <pc:docMk/>
            <pc:sldMk cId="3368782977" sldId="476"/>
            <ac:spMk id="8" creationId="{E90D67B5-AE59-38D1-0875-7B3995D31682}"/>
          </ac:spMkLst>
        </pc:spChg>
        <pc:spChg chg="mod">
          <ac:chgData name="Nguyen Ut" userId="f856583e5c28987f" providerId="LiveId" clId="{A24E300E-CB09-453D-AFB5-2A2B3DBA48A2}" dt="2022-07-26T09:03:35.714" v="743"/>
          <ac:spMkLst>
            <pc:docMk/>
            <pc:sldMk cId="3368782977" sldId="476"/>
            <ac:spMk id="11" creationId="{CA4B9B39-B92D-9F2B-1812-A384F6ACF4D0}"/>
          </ac:spMkLst>
        </pc:spChg>
        <pc:spChg chg="add mod">
          <ac:chgData name="Nguyen Ut" userId="f856583e5c28987f" providerId="LiveId" clId="{A24E300E-CB09-453D-AFB5-2A2B3DBA48A2}" dt="2022-07-26T09:08:06.530" v="883" actId="1035"/>
          <ac:spMkLst>
            <pc:docMk/>
            <pc:sldMk cId="3368782977" sldId="476"/>
            <ac:spMk id="14" creationId="{08DD25EC-B351-1AD6-592B-EDC3A9640B82}"/>
          </ac:spMkLst>
        </pc:spChg>
        <pc:spChg chg="add mod">
          <ac:chgData name="Nguyen Ut" userId="f856583e5c28987f" providerId="LiveId" clId="{A24E300E-CB09-453D-AFB5-2A2B3DBA48A2}" dt="2022-07-26T09:08:06.530" v="883" actId="1035"/>
          <ac:spMkLst>
            <pc:docMk/>
            <pc:sldMk cId="3368782977" sldId="476"/>
            <ac:spMk id="16" creationId="{20B669BB-6FB0-8FB7-18FB-95D0F1C1A791}"/>
          </ac:spMkLst>
        </pc:spChg>
        <pc:spChg chg="add mod">
          <ac:chgData name="Nguyen Ut" userId="f856583e5c28987f" providerId="LiveId" clId="{A24E300E-CB09-453D-AFB5-2A2B3DBA48A2}" dt="2022-07-26T09:08:06.530" v="883" actId="1035"/>
          <ac:spMkLst>
            <pc:docMk/>
            <pc:sldMk cId="3368782977" sldId="476"/>
            <ac:spMk id="19" creationId="{B2358E08-2A25-2EA1-7135-AD22A6E64252}"/>
          </ac:spMkLst>
        </pc:spChg>
        <pc:spChg chg="add mod">
          <ac:chgData name="Nguyen Ut" userId="f856583e5c28987f" providerId="LiveId" clId="{A24E300E-CB09-453D-AFB5-2A2B3DBA48A2}" dt="2022-07-26T09:08:12.578" v="885" actId="1076"/>
          <ac:spMkLst>
            <pc:docMk/>
            <pc:sldMk cId="3368782977" sldId="476"/>
            <ac:spMk id="21" creationId="{A6094A82-AEBD-A582-A98B-97F1216B6DE8}"/>
          </ac:spMkLst>
        </pc:spChg>
        <pc:grpChg chg="add mod">
          <ac:chgData name="Nguyen Ut" userId="f856583e5c28987f" providerId="LiveId" clId="{A24E300E-CB09-453D-AFB5-2A2B3DBA48A2}" dt="2022-07-26T09:08:06.530" v="883" actId="1035"/>
          <ac:grpSpMkLst>
            <pc:docMk/>
            <pc:sldMk cId="3368782977" sldId="476"/>
            <ac:grpSpMk id="10" creationId="{69A68A49-B009-EF63-A348-7D0BBCBFEB20}"/>
          </ac:grpSpMkLst>
        </pc:grpChg>
        <pc:graphicFrameChg chg="add mod">
          <ac:chgData name="Nguyen Ut" userId="f856583e5c28987f" providerId="LiveId" clId="{A24E300E-CB09-453D-AFB5-2A2B3DBA48A2}" dt="2022-07-26T09:08:06.530" v="883" actId="1035"/>
          <ac:graphicFrameMkLst>
            <pc:docMk/>
            <pc:sldMk cId="3368782977" sldId="476"/>
            <ac:graphicFrameMk id="7" creationId="{BE5ED8A6-5065-B0AD-F525-8D47ED34BD42}"/>
          </ac:graphicFrameMkLst>
        </pc:graphicFrameChg>
        <pc:graphicFrameChg chg="add mod">
          <ac:chgData name="Nguyen Ut" userId="f856583e5c28987f" providerId="LiveId" clId="{A24E300E-CB09-453D-AFB5-2A2B3DBA48A2}" dt="2022-07-26T09:08:06.530" v="883" actId="1035"/>
          <ac:graphicFrameMkLst>
            <pc:docMk/>
            <pc:sldMk cId="3368782977" sldId="476"/>
            <ac:graphicFrameMk id="9" creationId="{FF61A68F-CD36-EEB2-E808-B48C3F31B9B7}"/>
          </ac:graphicFrameMkLst>
        </pc:graphicFrameChg>
        <pc:graphicFrameChg chg="mod">
          <ac:chgData name="Nguyen Ut" userId="f856583e5c28987f" providerId="LiveId" clId="{A24E300E-CB09-453D-AFB5-2A2B3DBA48A2}" dt="2022-07-26T09:03:35.714" v="743"/>
          <ac:graphicFrameMkLst>
            <pc:docMk/>
            <pc:sldMk cId="3368782977" sldId="476"/>
            <ac:graphicFrameMk id="12" creationId="{497118D9-D65F-CA29-F083-058D39212494}"/>
          </ac:graphicFrameMkLst>
        </pc:graphicFrameChg>
        <pc:graphicFrameChg chg="add del mod">
          <ac:chgData name="Nguyen Ut" userId="f856583e5c28987f" providerId="LiveId" clId="{A24E300E-CB09-453D-AFB5-2A2B3DBA48A2}" dt="2022-07-26T09:04:10.146" v="749" actId="478"/>
          <ac:graphicFrameMkLst>
            <pc:docMk/>
            <pc:sldMk cId="3368782977" sldId="476"/>
            <ac:graphicFrameMk id="13" creationId="{BB770C82-7C17-BA3A-6FE0-0A4EECA24EDF}"/>
          </ac:graphicFrameMkLst>
        </pc:graphicFrameChg>
        <pc:graphicFrameChg chg="add mod">
          <ac:chgData name="Nguyen Ut" userId="f856583e5c28987f" providerId="LiveId" clId="{A24E300E-CB09-453D-AFB5-2A2B3DBA48A2}" dt="2022-07-26T09:08:06.530" v="883" actId="1035"/>
          <ac:graphicFrameMkLst>
            <pc:docMk/>
            <pc:sldMk cId="3368782977" sldId="476"/>
            <ac:graphicFrameMk id="15" creationId="{26A4C229-BD05-B67C-92B4-382B8A2A88CF}"/>
          </ac:graphicFrameMkLst>
        </pc:graphicFrameChg>
        <pc:graphicFrameChg chg="add mod">
          <ac:chgData name="Nguyen Ut" userId="f856583e5c28987f" providerId="LiveId" clId="{A24E300E-CB09-453D-AFB5-2A2B3DBA48A2}" dt="2022-07-26T09:08:06.530" v="883" actId="1035"/>
          <ac:graphicFrameMkLst>
            <pc:docMk/>
            <pc:sldMk cId="3368782977" sldId="476"/>
            <ac:graphicFrameMk id="17" creationId="{0F51E1A8-0FFD-C2B2-F6F5-5DE66968B09F}"/>
          </ac:graphicFrameMkLst>
        </pc:graphicFrameChg>
        <pc:graphicFrameChg chg="add mod">
          <ac:chgData name="Nguyen Ut" userId="f856583e5c28987f" providerId="LiveId" clId="{A24E300E-CB09-453D-AFB5-2A2B3DBA48A2}" dt="2022-07-26T09:08:06.530" v="883" actId="1035"/>
          <ac:graphicFrameMkLst>
            <pc:docMk/>
            <pc:sldMk cId="3368782977" sldId="476"/>
            <ac:graphicFrameMk id="18" creationId="{590EAC82-62EF-82F6-3CA0-D52F9E5BD031}"/>
          </ac:graphicFrameMkLst>
        </pc:graphicFrameChg>
        <pc:cxnChg chg="add del mod">
          <ac:chgData name="Nguyen Ut" userId="f856583e5c28987f" providerId="LiveId" clId="{A24E300E-CB09-453D-AFB5-2A2B3DBA48A2}" dt="2022-07-26T09:04:50.775" v="755" actId="478"/>
          <ac:cxnSpMkLst>
            <pc:docMk/>
            <pc:sldMk cId="3368782977" sldId="476"/>
            <ac:cxnSpMk id="20" creationId="{4ACCA450-E9CE-A80E-054D-B3D2F839D362}"/>
          </ac:cxnSpMkLst>
        </pc:cxnChg>
      </pc:sldChg>
      <pc:sldChg chg="delSp modSp new del mod">
        <pc:chgData name="Nguyen Ut" userId="f856583e5c28987f" providerId="LiveId" clId="{A24E300E-CB09-453D-AFB5-2A2B3DBA48A2}" dt="2022-07-26T04:28:27.738" v="624" actId="47"/>
        <pc:sldMkLst>
          <pc:docMk/>
          <pc:sldMk cId="4100726694" sldId="476"/>
        </pc:sldMkLst>
        <pc:spChg chg="mod">
          <ac:chgData name="Nguyen Ut" userId="f856583e5c28987f" providerId="LiveId" clId="{A24E300E-CB09-453D-AFB5-2A2B3DBA48A2}" dt="2022-07-26T04:16:58.773" v="545" actId="1076"/>
          <ac:spMkLst>
            <pc:docMk/>
            <pc:sldMk cId="4100726694" sldId="476"/>
            <ac:spMk id="2" creationId="{AE20CB8C-E0BF-E49A-0C42-39565EA3F67D}"/>
          </ac:spMkLst>
        </pc:spChg>
        <pc:spChg chg="del">
          <ac:chgData name="Nguyen Ut" userId="f856583e5c28987f" providerId="LiveId" clId="{A24E300E-CB09-453D-AFB5-2A2B3DBA48A2}" dt="2022-07-26T04:15:34.648" v="541" actId="478"/>
          <ac:spMkLst>
            <pc:docMk/>
            <pc:sldMk cId="4100726694" sldId="476"/>
            <ac:spMk id="3" creationId="{C2B1CFF4-6D4A-D026-901A-93B47BDE1F59}"/>
          </ac:spMkLst>
        </pc:spChg>
      </pc:sldChg>
      <pc:sldChg chg="addSp delSp modSp new mod delAnim modAnim">
        <pc:chgData name="Nguyen Ut" userId="f856583e5c28987f" providerId="LiveId" clId="{A24E300E-CB09-453D-AFB5-2A2B3DBA48A2}" dt="2022-07-26T09:07:12.564" v="793" actId="478"/>
        <pc:sldMkLst>
          <pc:docMk/>
          <pc:sldMk cId="2610429485" sldId="477"/>
        </pc:sldMkLst>
        <pc:spChg chg="add mod">
          <ac:chgData name="Nguyen Ut" userId="f856583e5c28987f" providerId="LiveId" clId="{A24E300E-CB09-453D-AFB5-2A2B3DBA48A2}" dt="2022-07-26T09:06:30.625" v="787" actId="20577"/>
          <ac:spMkLst>
            <pc:docMk/>
            <pc:sldMk cId="2610429485" sldId="477"/>
            <ac:spMk id="4" creationId="{E1664348-55D2-C191-7DA2-CE9B2ABD9FE0}"/>
          </ac:spMkLst>
        </pc:spChg>
        <pc:spChg chg="add mod">
          <ac:chgData name="Nguyen Ut" userId="f856583e5c28987f" providerId="LiveId" clId="{A24E300E-CB09-453D-AFB5-2A2B3DBA48A2}" dt="2022-07-26T09:06:27.634" v="786" actId="1076"/>
          <ac:spMkLst>
            <pc:docMk/>
            <pc:sldMk cId="2610429485" sldId="477"/>
            <ac:spMk id="5" creationId="{43BAC8B1-4C14-4168-1464-56BC5DF8097C}"/>
          </ac:spMkLst>
        </pc:spChg>
        <pc:spChg chg="add mod">
          <ac:chgData name="Nguyen Ut" userId="f856583e5c28987f" providerId="LiveId" clId="{A24E300E-CB09-453D-AFB5-2A2B3DBA48A2}" dt="2022-07-26T09:06:27.634" v="786" actId="1076"/>
          <ac:spMkLst>
            <pc:docMk/>
            <pc:sldMk cId="2610429485" sldId="477"/>
            <ac:spMk id="8" creationId="{700858BB-A89A-142E-9B60-7BD6FEA062BC}"/>
          </ac:spMkLst>
        </pc:spChg>
        <pc:spChg chg="add mod">
          <ac:chgData name="Nguyen Ut" userId="f856583e5c28987f" providerId="LiveId" clId="{A24E300E-CB09-453D-AFB5-2A2B3DBA48A2}" dt="2022-07-26T09:06:27.634" v="786" actId="1076"/>
          <ac:spMkLst>
            <pc:docMk/>
            <pc:sldMk cId="2610429485" sldId="477"/>
            <ac:spMk id="9" creationId="{DC7EA3EE-5A81-9AF8-2768-F2FAB47B1179}"/>
          </ac:spMkLst>
        </pc:spChg>
        <pc:spChg chg="add mod">
          <ac:chgData name="Nguyen Ut" userId="f856583e5c28987f" providerId="LiveId" clId="{A24E300E-CB09-453D-AFB5-2A2B3DBA48A2}" dt="2022-07-26T09:06:27.634" v="786" actId="1076"/>
          <ac:spMkLst>
            <pc:docMk/>
            <pc:sldMk cId="2610429485" sldId="477"/>
            <ac:spMk id="10" creationId="{D509594E-B405-82D7-32E7-99AAA627423F}"/>
          </ac:spMkLst>
        </pc:spChg>
        <pc:spChg chg="add del mod">
          <ac:chgData name="Nguyen Ut" userId="f856583e5c28987f" providerId="LiveId" clId="{A24E300E-CB09-453D-AFB5-2A2B3DBA48A2}" dt="2022-07-26T09:07:12.564" v="793" actId="478"/>
          <ac:spMkLst>
            <pc:docMk/>
            <pc:sldMk cId="2610429485" sldId="477"/>
            <ac:spMk id="11" creationId="{C6AFC8B2-E8E4-1DEB-45D5-8AEA2D36DDFB}"/>
          </ac:spMkLst>
        </pc:spChg>
        <pc:spChg chg="add del mod">
          <ac:chgData name="Nguyen Ut" userId="f856583e5c28987f" providerId="LiveId" clId="{A24E300E-CB09-453D-AFB5-2A2B3DBA48A2}" dt="2022-07-26T09:07:06.348" v="792" actId="478"/>
          <ac:spMkLst>
            <pc:docMk/>
            <pc:sldMk cId="2610429485" sldId="477"/>
            <ac:spMk id="12" creationId="{EB05AA80-F8AA-C6F7-20D8-6A7BC3D38C8A}"/>
          </ac:spMkLst>
        </pc:spChg>
        <pc:spChg chg="add del mod">
          <ac:chgData name="Nguyen Ut" userId="f856583e5c28987f" providerId="LiveId" clId="{A24E300E-CB09-453D-AFB5-2A2B3DBA48A2}" dt="2022-07-26T09:07:12.564" v="793" actId="478"/>
          <ac:spMkLst>
            <pc:docMk/>
            <pc:sldMk cId="2610429485" sldId="477"/>
            <ac:spMk id="13" creationId="{804FF11D-9ADA-D1DA-1F37-59D204785598}"/>
          </ac:spMkLst>
        </pc:spChg>
        <pc:spChg chg="add del mod">
          <ac:chgData name="Nguyen Ut" userId="f856583e5c28987f" providerId="LiveId" clId="{A24E300E-CB09-453D-AFB5-2A2B3DBA48A2}" dt="2022-07-26T09:07:12.564" v="793" actId="478"/>
          <ac:spMkLst>
            <pc:docMk/>
            <pc:sldMk cId="2610429485" sldId="477"/>
            <ac:spMk id="15" creationId="{D8A63123-00C8-7B31-6B70-3698DB871628}"/>
          </ac:spMkLst>
        </pc:spChg>
        <pc:spChg chg="add mod">
          <ac:chgData name="Nguyen Ut" userId="f856583e5c28987f" providerId="LiveId" clId="{A24E300E-CB09-453D-AFB5-2A2B3DBA48A2}" dt="2022-07-26T09:06:27.634" v="786" actId="1076"/>
          <ac:spMkLst>
            <pc:docMk/>
            <pc:sldMk cId="2610429485" sldId="477"/>
            <ac:spMk id="16" creationId="{4324A696-55FC-3683-72C3-DC9B8746B170}"/>
          </ac:spMkLst>
        </pc:spChg>
        <pc:spChg chg="add mod">
          <ac:chgData name="Nguyen Ut" userId="f856583e5c28987f" providerId="LiveId" clId="{A24E300E-CB09-453D-AFB5-2A2B3DBA48A2}" dt="2022-07-26T09:06:27.634" v="786" actId="1076"/>
          <ac:spMkLst>
            <pc:docMk/>
            <pc:sldMk cId="2610429485" sldId="477"/>
            <ac:spMk id="17" creationId="{C12FE238-CF8B-ED48-5CAD-AC0EC006576A}"/>
          </ac:spMkLst>
        </pc:spChg>
        <pc:spChg chg="add mod">
          <ac:chgData name="Nguyen Ut" userId="f856583e5c28987f" providerId="LiveId" clId="{A24E300E-CB09-453D-AFB5-2A2B3DBA48A2}" dt="2022-07-26T09:06:27.634" v="786" actId="1076"/>
          <ac:spMkLst>
            <pc:docMk/>
            <pc:sldMk cId="2610429485" sldId="477"/>
            <ac:spMk id="18" creationId="{B3BCB22F-7ADF-B5DF-FEE9-17384DD1B7CB}"/>
          </ac:spMkLst>
        </pc:spChg>
        <pc:spChg chg="add mod">
          <ac:chgData name="Nguyen Ut" userId="f856583e5c28987f" providerId="LiveId" clId="{A24E300E-CB09-453D-AFB5-2A2B3DBA48A2}" dt="2022-07-26T09:06:27.634" v="786" actId="1076"/>
          <ac:spMkLst>
            <pc:docMk/>
            <pc:sldMk cId="2610429485" sldId="477"/>
            <ac:spMk id="19" creationId="{0854658D-2A78-4B68-AFD2-809187F9AC9A}"/>
          </ac:spMkLst>
        </pc:spChg>
        <pc:graphicFrameChg chg="add mod">
          <ac:chgData name="Nguyen Ut" userId="f856583e5c28987f" providerId="LiveId" clId="{A24E300E-CB09-453D-AFB5-2A2B3DBA48A2}" dt="2022-07-26T09:06:27.634" v="786" actId="1076"/>
          <ac:graphicFrameMkLst>
            <pc:docMk/>
            <pc:sldMk cId="2610429485" sldId="477"/>
            <ac:graphicFrameMk id="6" creationId="{96EAA0B6-EA04-71AA-D93B-33E6D61A8A68}"/>
          </ac:graphicFrameMkLst>
        </pc:graphicFrameChg>
        <pc:graphicFrameChg chg="add mod">
          <ac:chgData name="Nguyen Ut" userId="f856583e5c28987f" providerId="LiveId" clId="{A24E300E-CB09-453D-AFB5-2A2B3DBA48A2}" dt="2022-07-26T09:06:27.634" v="786" actId="1076"/>
          <ac:graphicFrameMkLst>
            <pc:docMk/>
            <pc:sldMk cId="2610429485" sldId="477"/>
            <ac:graphicFrameMk id="7" creationId="{32401744-3296-DD23-8BED-1B60E23AB4AD}"/>
          </ac:graphicFrameMkLst>
        </pc:graphicFrameChg>
        <pc:graphicFrameChg chg="add del mod">
          <ac:chgData name="Nguyen Ut" userId="f856583e5c28987f" providerId="LiveId" clId="{A24E300E-CB09-453D-AFB5-2A2B3DBA48A2}" dt="2022-07-26T09:06:57.332" v="790" actId="478"/>
          <ac:graphicFrameMkLst>
            <pc:docMk/>
            <pc:sldMk cId="2610429485" sldId="477"/>
            <ac:graphicFrameMk id="14" creationId="{DCB3953C-286C-EC44-2280-CE9745CA2DE2}"/>
          </ac:graphicFrameMkLst>
        </pc:graphicFrameChg>
      </pc:sldChg>
      <pc:sldMasterChg chg="modTransition">
        <pc:chgData name="Nguyen Ut" userId="f856583e5c28987f" providerId="LiveId" clId="{A24E300E-CB09-453D-AFB5-2A2B3DBA48A2}" dt="2022-07-26T03:25:06.955" v="152"/>
        <pc:sldMasterMkLst>
          <pc:docMk/>
          <pc:sldMasterMk cId="3575058571" sldId="2147483672"/>
        </pc:sldMasterMkLst>
      </pc:sldMasterChg>
      <pc:sldMasterChg chg="modTransition">
        <pc:chgData name="Nguyen Ut" userId="f856583e5c28987f" providerId="LiveId" clId="{A24E300E-CB09-453D-AFB5-2A2B3DBA48A2}" dt="2022-07-26T03:25:14.386" v="155"/>
        <pc:sldMasterMkLst>
          <pc:docMk/>
          <pc:sldMasterMk cId="1312820988" sldId="2147483684"/>
        </pc:sldMasterMkLst>
      </pc:sldMasterChg>
      <pc:sldMasterChg chg="modTransition">
        <pc:chgData name="Nguyen Ut" userId="f856583e5c28987f" providerId="LiveId" clId="{A24E300E-CB09-453D-AFB5-2A2B3DBA48A2}" dt="2022-07-26T03:25:15.980" v="156"/>
        <pc:sldMasterMkLst>
          <pc:docMk/>
          <pc:sldMasterMk cId="3948727474" sldId="2147483696"/>
        </pc:sldMasterMkLst>
      </pc:sldMasterChg>
      <pc:sldMasterChg chg="modTransition">
        <pc:chgData name="Nguyen Ut" userId="f856583e5c28987f" providerId="LiveId" clId="{A24E300E-CB09-453D-AFB5-2A2B3DBA48A2}" dt="2022-07-26T03:25:28.911" v="159"/>
        <pc:sldMasterMkLst>
          <pc:docMk/>
          <pc:sldMasterMk cId="1307798854" sldId="2147483713"/>
        </pc:sldMasterMkLst>
      </pc:sldMasterChg>
      <pc:sldMasterChg chg="modTransition setBg modSldLayout">
        <pc:chgData name="Nguyen Ut" userId="f856583e5c28987f" providerId="LiveId" clId="{A24E300E-CB09-453D-AFB5-2A2B3DBA48A2}" dt="2022-07-26T03:40:42.927" v="167"/>
        <pc:sldMasterMkLst>
          <pc:docMk/>
          <pc:sldMasterMk cId="278462345" sldId="2147483725"/>
        </pc:sldMasterMkLst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3863359529" sldId="2147483726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1240281591" sldId="2147483727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3669657880" sldId="2147483728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3141356140" sldId="2147483729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3812192355" sldId="2147483730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4001905680" sldId="2147483731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1443291480" sldId="2147483732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421636659" sldId="2147483733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2274872804" sldId="2147483734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1815725575" sldId="2147483735"/>
          </pc:sldLayoutMkLst>
        </pc:sldLayoutChg>
        <pc:sldLayoutChg chg="setBg">
          <pc:chgData name="Nguyen Ut" userId="f856583e5c28987f" providerId="LiveId" clId="{A24E300E-CB09-453D-AFB5-2A2B3DBA48A2}" dt="2022-07-26T03:40:42.927" v="167"/>
          <pc:sldLayoutMkLst>
            <pc:docMk/>
            <pc:sldMasterMk cId="278462345" sldId="2147483725"/>
            <pc:sldLayoutMk cId="498544240" sldId="2147483736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C2F9FF-6BD5-4A96-9A6D-F1B62F9E693D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80BE75-0329-4A4A-A5B5-787D2556BD3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541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11574-EF26-4E2A-AE6D-376A5D71A62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F8A47-D2A3-38A5-A8D0-270DBE05F5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3BD8391-617A-1B46-7397-4D69EDB5F9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5C3EEF-71AE-D8F2-DE09-8D85288BAF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045DA0-0DCD-E9F5-9E97-5C0359346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9CBADF-416C-E09A-8CED-F730C960B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33595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C692C-12BC-7B33-268A-8B19F32A3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ED15095-8416-1EAB-7729-4FAEB3D3F1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0FF2F8-665B-4E0E-EC52-BC0273D719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5B81A1-AD70-C529-E86B-C8B10C9DB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B93D95-E565-B38C-552E-AA4A6B86C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15725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C66B376-D4D5-73BA-9F50-E2BFEAFFD7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C1A344D-CC79-149F-13FA-56705DB50D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D7B9D2-CBBF-D0E1-9FBC-EEBBD763C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214123-15EC-4D5D-8F10-E8610D266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016F9A-5CF3-3D65-97FB-FCEDE8816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8544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E8700-6DC1-3B74-37D9-3DA89316E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E60BC1-895A-03F8-7B4C-C6A8718518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898B50-98A6-C737-01D4-F04BC7FFB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E03C1E-254D-233B-FB22-BB523C8EA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EA688-D3A0-F676-8CC9-3F77ECC68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0281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C460F-F83D-DFFF-786C-6A21CC225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14D2CE-5812-5AA4-06FE-AE32AA3964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9989B0-0C5A-A671-0F52-3AB558D27E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A22035-79F0-DCAB-DB03-414E761903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295729-96EB-3642-8086-44F997C00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69657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C810F-967A-57E4-2D79-CC642A67D9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71F547-4020-92FE-4E85-0EA2E65753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960F5C-505B-E0D6-316F-F743FB74D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39F8EE-B9F0-32C5-8867-4B790E237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083107-AC5E-9F33-DE28-837D7D631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B0AD0A-770B-62E8-EAAA-9440F0E34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1356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E6333-F2A1-57E6-95C8-46B94022E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8893D5-3997-410F-0A65-ED25035DAD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B33C28-4C63-B0DB-E3BD-F0273E83C3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F58DE09-C5FF-448C-4711-2361F6B1FD9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37D1367-5CB2-A79F-8662-306D185FCC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687F796-B5C6-34C2-29CF-C124259A2D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CC8C62-D55D-C242-4C35-42F223AE5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232BD95-662F-13E5-6530-703757EF1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2192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27A1E7-5187-18CD-E9C7-5F79EE82F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7A2447-B2AC-46FB-D626-5DEEB8CF02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140241-7AE8-3BD4-A9EF-6B4027EFB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1C6EF6-2A19-08B5-5B08-6236DE667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1905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F33FDC-89D4-68BA-74FE-739C7F032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B29F2-8DCB-AF99-7652-5F6C2DFE7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6F8C99-3C07-0F10-A62A-D7FBC9857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32914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8F0ED-74F4-6AAC-EAA2-4164523FD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9B019D-46C1-4B8B-3012-8DEC38B7CD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B53BAA-A9BD-4106-61DC-D3F69F3FE9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E4CC52-4629-389D-51FA-25CDACB50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AD2776-C086-BC89-89DF-11C3D9A2A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A59782-747E-2949-8E2F-451AEA969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636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F4A0E-7B13-5ACA-F7EC-824324B28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60EA29-BEB3-9D97-7421-20B11D29A8A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BEB3C6-8C2E-9746-7F10-3751D447A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B04C57-D901-FA60-986E-FB132A672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DD38F8-6F33-801C-FB82-83ED3F25E8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030DAC-FDD8-1B80-4490-80375B9FD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74872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8E23C37-6A20-673F-B346-71AA2E0BC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40A40A-5545-9FC6-38E7-F6EBB75DE6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9DFA24-43A0-D5B2-430B-286ADF5B73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2F8471-170B-4B61-A99F-9074764C7FBA}" type="datetimeFigureOut">
              <a:rPr lang="vi-VN" smtClean="0"/>
              <a:t>26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950DED-71DA-34C9-384D-FB02AF8594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F33281-370B-32ED-3B82-23F042B776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E8E41-E9CB-4D01-816A-E434A57634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462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freepngimg.com/png/88553-emoticon-area-text-smiley-question-mark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hyperlink" Target="https://www.deviantart.com/mazdatiger/art/Commission-Chibified-1991-Subaru-Legacy-GL-776551179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86F5E4-983E-36D1-5105-7012A9BE64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00866"/>
            <a:ext cx="12444248" cy="4351338"/>
          </a:xfrm>
        </p:spPr>
        <p:txBody>
          <a:bodyPr>
            <a:prstTxWarp prst="textPlain">
              <a:avLst/>
            </a:prstTxWarp>
            <a:normAutofit/>
          </a:bodyPr>
          <a:lstStyle/>
          <a:p>
            <a:pPr marL="0" indent="0" algn="ctr">
              <a:buNone/>
            </a:pPr>
            <a:r>
              <a:rPr lang="en-US" sz="7200" b="1" dirty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</a:p>
          <a:p>
            <a:pPr marL="0" indent="0" algn="ctr">
              <a:buNone/>
            </a:pPr>
            <a:r>
              <a:rPr lang="en-US" sz="7200" b="1" dirty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I LƯỢNG TỈ LỆ THUẬN</a:t>
            </a:r>
            <a:endParaRPr lang="vi-VN" sz="7200" b="1" dirty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38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A4F8F-58F2-0156-C015-48D0B7B18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471" y="368505"/>
            <a:ext cx="10515600" cy="999715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.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ệ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endParaRPr lang="vi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C00B28-BAC0-D268-0F98-732DC6546D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9929" y="2506662"/>
            <a:ext cx="10515600" cy="4351338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ệ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ệ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ệ thức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0BA546A-FB6E-C171-A2A5-F41A62B116DB}"/>
              </a:ext>
            </a:extLst>
          </p:cNvPr>
          <p:cNvSpPr txBox="1">
            <a:spLocks/>
          </p:cNvSpPr>
          <p:nvPr/>
        </p:nvSpPr>
        <p:spPr>
          <a:xfrm>
            <a:off x="838200" y="12693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br>
              <a:rPr lang="vi-VN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ệ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br>
              <a:rPr lang="vi-VN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64860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7B24D6-AB63-FC72-42BC-7407B30D3B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4961" y="925564"/>
            <a:ext cx="10515600" cy="1325563"/>
          </a:xfrm>
        </p:spPr>
        <p:txBody>
          <a:bodyPr>
            <a:noAutofit/>
          </a:bodyPr>
          <a:lstStyle/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br>
              <a:rPr lang="vi-VN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vi-VN" sz="3000" dirty="0">
              <a:latin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74B5A2-46AD-5E63-8E3E-CB37FE9B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957" y="0"/>
            <a:ext cx="1591194" cy="1060796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C60A646-6B6F-3DEA-A3B7-4AF3A73BA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961" y="1926565"/>
            <a:ext cx="768563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vi-VN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T </a:t>
            </a:r>
            <a:r>
              <a:rPr kumimoji="0" lang="en-US" altLang="vi-VN" sz="3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</a:t>
            </a:r>
            <a:r>
              <a:rPr kumimoji="0" lang="en-US" altLang="vi-VN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kumimoji="0" lang="en-US" altLang="vi-VN" sz="3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kumimoji="0" lang="en-US" altLang="vi-VN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altLang="vi-VN" sz="3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kumimoji="0" lang="en-US" altLang="vi-VN" sz="3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</a:t>
            </a:r>
            <a:endParaRPr kumimoji="0" lang="vi-VN" altLang="vi-VN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vi-VN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382FD6-88E2-F675-0612-E9DAF93C8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70503"/>
              </p:ext>
            </p:extLst>
          </p:nvPr>
        </p:nvGraphicFramePr>
        <p:xfrm>
          <a:off x="1818151" y="3203203"/>
          <a:ext cx="3383930" cy="116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382FD6-88E2-F675-0612-E9DAF93C8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151" y="3203203"/>
                        <a:ext cx="3383930" cy="1163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424EFD18-1E2F-AC4F-F159-677290F9A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961" y="4458157"/>
            <a:ext cx="677781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2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vi-VN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200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05148-F526-BEB0-81F6-6489DBA2D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Chia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ệ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br>
              <a:rPr lang="vi-VN" sz="3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vi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B6556-09A7-55E4-E7A3-E3711CCBD1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266700" algn="l"/>
              </a:tabLs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56078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86A2AC-F4C5-0F44-7483-BEEF63A161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14464"/>
            <a:ext cx="10515600" cy="162549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a, 7b, 7c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ă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4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y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ố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y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ă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ệ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ậ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ố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a có 40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b có 32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c có 36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ố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y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ă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dirty="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08B262-EDDE-8E62-717E-42383BEC52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706" y="150639"/>
            <a:ext cx="1591194" cy="10607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09F3670-8369-869E-5AE2-694D3B3DB6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4103" y="2639961"/>
            <a:ext cx="4567698" cy="399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04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FC92BFB-76A2-0A8D-F68D-49D2257E8BAF}"/>
              </a:ext>
            </a:extLst>
          </p:cNvPr>
          <p:cNvSpPr txBox="1"/>
          <p:nvPr/>
        </p:nvSpPr>
        <p:spPr>
          <a:xfrm>
            <a:off x="354465" y="1339027"/>
            <a:ext cx="11457060" cy="181588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ệ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= 6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4 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= 9 ; x =1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0E1A8F-B659-5609-4C02-465933F8AD6E}"/>
              </a:ext>
            </a:extLst>
          </p:cNvPr>
          <p:cNvSpPr txBox="1"/>
          <p:nvPr/>
        </p:nvSpPr>
        <p:spPr>
          <a:xfrm>
            <a:off x="1880137" y="3199154"/>
            <a:ext cx="123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0FCDD8-7108-2F07-86BE-7A56CAF9184C}"/>
              </a:ext>
            </a:extLst>
          </p:cNvPr>
          <p:cNvSpPr txBox="1"/>
          <p:nvPr/>
        </p:nvSpPr>
        <p:spPr>
          <a:xfrm>
            <a:off x="669910" y="3582408"/>
            <a:ext cx="5610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x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ệ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5ED8A6-5065-B0AD-F525-8D47ED34B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35809"/>
              </p:ext>
            </p:extLst>
          </p:nvPr>
        </p:nvGraphicFramePr>
        <p:xfrm>
          <a:off x="1324793" y="4156495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80880" progId="Equation.DSMT4">
                  <p:embed/>
                </p:oleObj>
              </mc:Choice>
              <mc:Fallback>
                <p:oleObj name="Equation" r:id="rId2" imgW="234936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5ED8A6-5065-B0AD-F525-8D47ED34B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4793" y="4156495"/>
                        <a:ext cx="234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61A68F-CD36-EEB2-E808-B48C3F31B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40032"/>
              </p:ext>
            </p:extLst>
          </p:nvPr>
        </p:nvGraphicFramePr>
        <p:xfrm>
          <a:off x="1297093" y="4643103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787320" progId="Equation.DSMT4">
                  <p:embed/>
                </p:oleObj>
              </mc:Choice>
              <mc:Fallback>
                <p:oleObj name="Equation" r:id="rId4" imgW="1981080" imgH="787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61A68F-CD36-EEB2-E808-B48C3F31B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7093" y="4643103"/>
                        <a:ext cx="1981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69A68A49-B009-EF63-A348-7D0BBCBFEB20}"/>
              </a:ext>
            </a:extLst>
          </p:cNvPr>
          <p:cNvGrpSpPr/>
          <p:nvPr/>
        </p:nvGrpSpPr>
        <p:grpSpPr>
          <a:xfrm>
            <a:off x="824805" y="5430503"/>
            <a:ext cx="5886276" cy="787400"/>
            <a:chOff x="383896" y="4960034"/>
            <a:chExt cx="5886276" cy="78740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A4B9B39-B92D-9F2B-1812-A384F6ACF4D0}"/>
                </a:ext>
              </a:extLst>
            </p:cNvPr>
            <p:cNvSpPr txBox="1"/>
            <p:nvPr/>
          </p:nvSpPr>
          <p:spPr>
            <a:xfrm>
              <a:off x="383896" y="5050792"/>
              <a:ext cx="58862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ậy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ệ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ỉ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ệ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y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ố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x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97118D9-D65F-CA29-F083-058D392124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04191" y="4960034"/>
            <a:ext cx="762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787320" progId="Equation.DSMT4">
                    <p:embed/>
                  </p:oleObj>
                </mc:Choice>
                <mc:Fallback>
                  <p:oleObj name="Equation" r:id="rId6" imgW="761760" imgH="78732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497118D9-D65F-CA29-F083-058D392124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04191" y="4960034"/>
                          <a:ext cx="7620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8DD25EC-B351-1AD6-592B-EDC3A9640B82}"/>
              </a:ext>
            </a:extLst>
          </p:cNvPr>
          <p:cNvSpPr txBox="1"/>
          <p:nvPr/>
        </p:nvSpPr>
        <p:spPr>
          <a:xfrm>
            <a:off x="1247395" y="6308661"/>
            <a:ext cx="5041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A4C229-BD05-B67C-92B4-382B8A2A8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27173"/>
              </p:ext>
            </p:extLst>
          </p:nvPr>
        </p:nvGraphicFramePr>
        <p:xfrm>
          <a:off x="1862469" y="6099121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787320" progId="Equation.DSMT4">
                  <p:embed/>
                </p:oleObj>
              </mc:Choice>
              <mc:Fallback>
                <p:oleObj name="Equation" r:id="rId8" imgW="1091880" imgH="787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6A4C229-BD05-B67C-92B4-382B8A2A8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2469" y="6099121"/>
                        <a:ext cx="1092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20B669BB-6FB0-8FB7-18FB-95D0F1C1A791}"/>
              </a:ext>
            </a:extLst>
          </p:cNvPr>
          <p:cNvSpPr txBox="1"/>
          <p:nvPr/>
        </p:nvSpPr>
        <p:spPr>
          <a:xfrm>
            <a:off x="6740757" y="3459037"/>
            <a:ext cx="27902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x = 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F51E1A8-0FFD-C2B2-F6F5-5DE66968B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32814"/>
              </p:ext>
            </p:extLst>
          </p:nvPr>
        </p:nvGraphicFramePr>
        <p:xfrm>
          <a:off x="8635476" y="3341269"/>
          <a:ext cx="151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787320" progId="Equation.DSMT4">
                  <p:embed/>
                </p:oleObj>
              </mc:Choice>
              <mc:Fallback>
                <p:oleObj name="Equation" r:id="rId10" imgW="1511280" imgH="7873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F51E1A8-0FFD-C2B2-F6F5-5DE66968B0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35476" y="3341269"/>
                        <a:ext cx="1511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90EAC82-62EF-82F6-3CA0-D52F9E5BD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71859"/>
              </p:ext>
            </p:extLst>
          </p:nvPr>
        </p:nvGraphicFramePr>
        <p:xfrm>
          <a:off x="8664096" y="4172020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240" imgH="787320" progId="Equation.DSMT4">
                  <p:embed/>
                </p:oleObj>
              </mc:Choice>
              <mc:Fallback>
                <p:oleObj name="Equation" r:id="rId12" imgW="1803240" imgH="7873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90EAC82-62EF-82F6-3CA0-D52F9E5BD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64096" y="4172020"/>
                        <a:ext cx="1803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2358E08-2A25-2EA1-7135-AD22A6E64252}"/>
              </a:ext>
            </a:extLst>
          </p:cNvPr>
          <p:cNvSpPr txBox="1"/>
          <p:nvPr/>
        </p:nvSpPr>
        <p:spPr>
          <a:xfrm>
            <a:off x="7057096" y="4291183"/>
            <a:ext cx="2485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= 1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A6094A82-AEBD-A582-A98B-97F1216B6DE8}"/>
              </a:ext>
            </a:extLst>
          </p:cNvPr>
          <p:cNvSpPr txBox="1">
            <a:spLocks/>
          </p:cNvSpPr>
          <p:nvPr/>
        </p:nvSpPr>
        <p:spPr>
          <a:xfrm>
            <a:off x="4562323" y="-200286"/>
            <a:ext cx="3689554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LUYỆN TẬP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36878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4" grpId="0"/>
      <p:bldP spid="16" grpId="0"/>
      <p:bldP spid="19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FC904-0DBD-6A5B-93CD-36ABC575A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AB970D-E372-5E46-D255-83B7BEE7BA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E1664348-55D2-C191-7DA2-CE9B2ABD9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4630" y="565151"/>
            <a:ext cx="52943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3BAC8B1-4C14-4168-1464-56BC5DF80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942" y="1049337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ị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V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m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ảng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" name="Group 124">
            <a:extLst>
              <a:ext uri="{FF2B5EF4-FFF2-40B4-BE49-F238E27FC236}">
                <a16:creationId xmlns:a16="http://schemas.microsoft.com/office/drawing/2014/main" id="{96EAA0B6-EA04-71AA-D93B-33E6D61A8A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446769"/>
              </p:ext>
            </p:extLst>
          </p:nvPr>
        </p:nvGraphicFramePr>
        <p:xfrm>
          <a:off x="2207342" y="1658937"/>
          <a:ext cx="5867400" cy="1677988"/>
        </p:xfrm>
        <a:graphic>
          <a:graphicData uri="http://schemas.openxmlformats.org/drawingml/2006/table">
            <a:tbl>
              <a:tblPr/>
              <a:tblGrid>
                <a:gridCol w="1173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  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 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7,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15,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23,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31,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 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Object 107">
            <a:extLst>
              <a:ext uri="{FF2B5EF4-FFF2-40B4-BE49-F238E27FC236}">
                <a16:creationId xmlns:a16="http://schemas.microsoft.com/office/drawing/2014/main" id="{32401744-3296-DD23-8BED-1B60E23AB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64855"/>
              </p:ext>
            </p:extLst>
          </p:nvPr>
        </p:nvGraphicFramePr>
        <p:xfrm>
          <a:off x="2526431" y="2497137"/>
          <a:ext cx="515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646" imgH="393359" progId="Equation.DSMT4">
                  <p:embed/>
                </p:oleObj>
              </mc:Choice>
              <mc:Fallback>
                <p:oleObj name="Equation" r:id="rId2" imgW="177646" imgH="393359" progId="Equation.DSMT4">
                  <p:embed/>
                  <p:pic>
                    <p:nvPicPr>
                      <p:cNvPr id="7" name="Object 107">
                        <a:extLst>
                          <a:ext uri="{FF2B5EF4-FFF2-40B4-BE49-F238E27FC236}">
                            <a16:creationId xmlns:a16="http://schemas.microsoft.com/office/drawing/2014/main" id="{32401744-3296-DD23-8BED-1B60E23AB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431" y="2497137"/>
                        <a:ext cx="515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0">
            <a:extLst>
              <a:ext uri="{FF2B5EF4-FFF2-40B4-BE49-F238E27FC236}">
                <a16:creationId xmlns:a16="http://schemas.microsoft.com/office/drawing/2014/main" id="{700858BB-A89A-142E-9B60-7BD6FEA06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2542" y="3411537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Điền số thích hợp vào các ô trống trong bảng trên</a:t>
            </a:r>
          </a:p>
        </p:txBody>
      </p:sp>
      <p:sp>
        <p:nvSpPr>
          <p:cNvPr id="9" name="Text Box 121">
            <a:extLst>
              <a:ext uri="{FF2B5EF4-FFF2-40B4-BE49-F238E27FC236}">
                <a16:creationId xmlns:a16="http://schemas.microsoft.com/office/drawing/2014/main" id="{DC7EA3EE-5A81-9AF8-2768-F2FAB47B1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2542" y="3868737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) Hai đại lượng m và V có tỉ lệ thuận với nhau hay không? Vì sao?</a:t>
            </a:r>
          </a:p>
        </p:txBody>
      </p:sp>
      <p:sp>
        <p:nvSpPr>
          <p:cNvPr id="10" name="Text Box 129">
            <a:extLst>
              <a:ext uri="{FF2B5EF4-FFF2-40B4-BE49-F238E27FC236}">
                <a16:creationId xmlns:a16="http://schemas.microsoft.com/office/drawing/2014/main" id="{D509594E-B405-82D7-32E7-99AAA6274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742" y="272573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,8</a:t>
            </a:r>
          </a:p>
        </p:txBody>
      </p:sp>
      <p:sp>
        <p:nvSpPr>
          <p:cNvPr id="16" name="Text Box 148">
            <a:extLst>
              <a:ext uri="{FF2B5EF4-FFF2-40B4-BE49-F238E27FC236}">
                <a16:creationId xmlns:a16="http://schemas.microsoft.com/office/drawing/2014/main" id="{4324A696-55FC-3683-72C3-DC9B8746B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3342" y="272573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,8</a:t>
            </a:r>
          </a:p>
        </p:txBody>
      </p:sp>
      <p:sp>
        <p:nvSpPr>
          <p:cNvPr id="17" name="Text Box 149">
            <a:extLst>
              <a:ext uri="{FF2B5EF4-FFF2-40B4-BE49-F238E27FC236}">
                <a16:creationId xmlns:a16="http://schemas.microsoft.com/office/drawing/2014/main" id="{C12FE238-CF8B-ED48-5CAD-AC0EC0065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7742" y="272573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,8</a:t>
            </a:r>
          </a:p>
        </p:txBody>
      </p:sp>
      <p:sp>
        <p:nvSpPr>
          <p:cNvPr id="18" name="Text Box 150">
            <a:extLst>
              <a:ext uri="{FF2B5EF4-FFF2-40B4-BE49-F238E27FC236}">
                <a16:creationId xmlns:a16="http://schemas.microsoft.com/office/drawing/2014/main" id="{B3BCB22F-7ADF-B5DF-FEE9-17384DD1B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8342" y="272573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,8</a:t>
            </a:r>
          </a:p>
        </p:txBody>
      </p:sp>
      <p:sp>
        <p:nvSpPr>
          <p:cNvPr id="19" name="Text Box 151">
            <a:extLst>
              <a:ext uri="{FF2B5EF4-FFF2-40B4-BE49-F238E27FC236}">
                <a16:creationId xmlns:a16="http://schemas.microsoft.com/office/drawing/2014/main" id="{0854658D-2A78-4B68-AFD2-809187F9A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8942" y="272573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,8</a:t>
            </a:r>
          </a:p>
        </p:txBody>
      </p:sp>
    </p:spTree>
    <p:extLst>
      <p:ext uri="{BB962C8B-B14F-4D97-AF65-F5344CB8AC3E}">
        <p14:creationId xmlns:p14="http://schemas.microsoft.com/office/powerpoint/2010/main" val="261042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8BA375A-3EC5-4C65-A108-1262E3DFC994}"/>
              </a:ext>
            </a:extLst>
          </p:cNvPr>
          <p:cNvSpPr txBox="1"/>
          <p:nvPr/>
        </p:nvSpPr>
        <p:spPr>
          <a:xfrm>
            <a:off x="568038" y="1161011"/>
            <a:ext cx="11055926" cy="138499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3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7 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3,6kg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2kg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an 16 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9452ABE-8534-42EB-8B37-902095ED8994}"/>
              </a:ext>
            </a:extLst>
          </p:cNvPr>
          <p:cNvSpPr txBox="1"/>
          <p:nvPr/>
        </p:nvSpPr>
        <p:spPr>
          <a:xfrm>
            <a:off x="568037" y="2664214"/>
            <a:ext cx="11055926" cy="353943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5352521-0EE4-4A7F-8453-50C7F30CB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419" y="3086742"/>
            <a:ext cx="7929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x (l)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2 kg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46DD853-E839-44A5-80EC-87AA9B581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060" y="3699622"/>
            <a:ext cx="102118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lệ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 có:</a:t>
            </a:r>
            <a:endParaRPr kumimoji="0" lang="vi-V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C848369-842E-4B2B-A630-A61040442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790" y="5152528"/>
            <a:ext cx="96901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2kg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an 16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.</a:t>
            </a:r>
            <a:endParaRPr kumimoji="0" lang="vi-V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5">
            <a:extLst>
              <a:ext uri="{FF2B5EF4-FFF2-40B4-BE49-F238E27FC236}">
                <a16:creationId xmlns:a16="http://schemas.microsoft.com/office/drawing/2014/main" id="{56550A95-B83D-49CD-BAB7-4673154AA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74612"/>
              </p:ext>
            </p:extLst>
          </p:nvPr>
        </p:nvGraphicFramePr>
        <p:xfrm>
          <a:off x="4059238" y="4198620"/>
          <a:ext cx="3585813" cy="86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19040" progId="Equation.DSMT4">
                  <p:embed/>
                </p:oleObj>
              </mc:Choice>
              <mc:Fallback>
                <p:oleObj name="Equation" r:id="rId2" imgW="1739880" imgH="419040" progId="Equation.DSMT4">
                  <p:embed/>
                  <p:pic>
                    <p:nvPicPr>
                      <p:cNvPr id="41" name="Object 5">
                        <a:extLst>
                          <a:ext uri="{FF2B5EF4-FFF2-40B4-BE49-F238E27FC236}">
                            <a16:creationId xmlns:a16="http://schemas.microsoft.com/office/drawing/2014/main" id="{56550A95-B83D-49CD-BAB7-4673154AA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198620"/>
                        <a:ext cx="3585813" cy="86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1832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p14:dur="10">
        <p15:prstTrans prst="win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" grpId="0"/>
      <p:bldP spid="39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D73848B9-9FCC-4809-9EF2-44A80B7C2F46}"/>
              </a:ext>
            </a:extLst>
          </p:cNvPr>
          <p:cNvSpPr txBox="1"/>
          <p:nvPr/>
        </p:nvSpPr>
        <p:spPr>
          <a:xfrm>
            <a:off x="187569" y="397441"/>
            <a:ext cx="11816862" cy="2246769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uố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ho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a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è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,5kg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a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,25 kg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è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,5l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,5kg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a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kg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è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EB1494-6614-4162-D86A-A0DC769B77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5877" y="2967742"/>
            <a:ext cx="56388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8418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p14:dur="10">
        <p15:prstTrans prst="wind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8003F86-5264-0936-7DB7-BA0281CAE7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951" y="1723200"/>
            <a:ext cx="4362450" cy="23336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F5FF26-75A5-31C6-F989-CF839822DF8C}"/>
              </a:ext>
            </a:extLst>
          </p:cNvPr>
          <p:cNvSpPr txBox="1"/>
          <p:nvPr/>
        </p:nvSpPr>
        <p:spPr>
          <a:xfrm>
            <a:off x="577951" y="486386"/>
            <a:ext cx="10881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</a:rPr>
              <a:t> bay </a:t>
            </a:r>
            <a:r>
              <a:rPr lang="en-US" sz="2800" dirty="0" err="1">
                <a:latin typeface="Times New Roman" panose="02020603050405020304" pitchFamily="18" charset="0"/>
              </a:rPr>
              <a:t>bay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 900km/h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  <p:sp>
        <p:nvSpPr>
          <p:cNvPr id="8" name="Cloud 7">
            <a:extLst>
              <a:ext uri="{FF2B5EF4-FFF2-40B4-BE49-F238E27FC236}">
                <a16:creationId xmlns:a16="http://schemas.microsoft.com/office/drawing/2014/main" id="{F3448DDB-3996-21CE-5D6F-9EF09515BED5}"/>
              </a:ext>
            </a:extLst>
          </p:cNvPr>
          <p:cNvSpPr/>
          <p:nvPr/>
        </p:nvSpPr>
        <p:spPr>
          <a:xfrm>
            <a:off x="6096000" y="1330036"/>
            <a:ext cx="5894439" cy="3394364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</a:rPr>
              <a:t> s(km) </a:t>
            </a:r>
            <a:r>
              <a:rPr lang="en-US" sz="2800" dirty="0" err="1">
                <a:latin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</a:rPr>
              <a:t> bay </a:t>
            </a:r>
            <a:r>
              <a:rPr lang="en-US" sz="2800" dirty="0" err="1">
                <a:latin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</a:rPr>
              <a:t> bay </a:t>
            </a:r>
            <a:r>
              <a:rPr lang="en-US" sz="2800" dirty="0" err="1">
                <a:latin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</a:rPr>
              <a:t> di </a:t>
            </a:r>
            <a:r>
              <a:rPr lang="en-US" sz="2800" dirty="0" err="1">
                <a:latin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</a:rPr>
              <a:t> t(h)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</a:rPr>
              <a:t> như </a:t>
            </a:r>
            <a:r>
              <a:rPr lang="en-US" sz="2800" dirty="0" err="1">
                <a:latin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</a:rPr>
              <a:t>?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25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3D12CF-0259-9B25-4B83-CD83A73DD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8923" y="586351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(m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(kg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ắ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hi 18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thức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=2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ả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263BD946-CB94-069D-81E2-61EB8FB330E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7361805"/>
              </p:ext>
            </p:extLst>
          </p:nvPr>
        </p:nvGraphicFramePr>
        <p:xfrm>
          <a:off x="2818317" y="2427967"/>
          <a:ext cx="6555365" cy="2002066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311073">
                  <a:extLst>
                    <a:ext uri="{9D8B030D-6E8A-4147-A177-3AD203B41FA5}">
                      <a16:colId xmlns:a16="http://schemas.microsoft.com/office/drawing/2014/main" val="1202292135"/>
                    </a:ext>
                  </a:extLst>
                </a:gridCol>
                <a:gridCol w="1311073">
                  <a:extLst>
                    <a:ext uri="{9D8B030D-6E8A-4147-A177-3AD203B41FA5}">
                      <a16:colId xmlns:a16="http://schemas.microsoft.com/office/drawing/2014/main" val="383361943"/>
                    </a:ext>
                  </a:extLst>
                </a:gridCol>
                <a:gridCol w="1311073">
                  <a:extLst>
                    <a:ext uri="{9D8B030D-6E8A-4147-A177-3AD203B41FA5}">
                      <a16:colId xmlns:a16="http://schemas.microsoft.com/office/drawing/2014/main" val="2168911292"/>
                    </a:ext>
                  </a:extLst>
                </a:gridCol>
                <a:gridCol w="1311073">
                  <a:extLst>
                    <a:ext uri="{9D8B030D-6E8A-4147-A177-3AD203B41FA5}">
                      <a16:colId xmlns:a16="http://schemas.microsoft.com/office/drawing/2014/main" val="1398828951"/>
                    </a:ext>
                  </a:extLst>
                </a:gridCol>
                <a:gridCol w="1311073">
                  <a:extLst>
                    <a:ext uri="{9D8B030D-6E8A-4147-A177-3AD203B41FA5}">
                      <a16:colId xmlns:a16="http://schemas.microsoft.com/office/drawing/2014/main" val="3763660941"/>
                    </a:ext>
                  </a:extLst>
                </a:gridCol>
              </a:tblGrid>
              <a:tr h="100103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(m)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2521168"/>
                  </a:ext>
                </a:extLst>
              </a:tr>
              <a:tr h="100103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(kg)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vi-VN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vi-VN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11218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043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29">
            <a:extLst>
              <a:ext uri="{FF2B5EF4-FFF2-40B4-BE49-F238E27FC236}">
                <a16:creationId xmlns:a16="http://schemas.microsoft.com/office/drawing/2014/main" id="{A942B9CC-7A55-403A-AA2B-D89F64400017}"/>
              </a:ext>
            </a:extLst>
          </p:cNvPr>
          <p:cNvSpPr txBox="1"/>
          <p:nvPr/>
        </p:nvSpPr>
        <p:spPr>
          <a:xfrm>
            <a:off x="226023" y="877718"/>
            <a:ext cx="11739951" cy="181588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		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NÕ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®¹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li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hÖ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ví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®¹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x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c«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ø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			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		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× ta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nã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: 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y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Ø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lÖ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uËn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víi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x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eo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hÖ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sè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Ø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lÖ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k</a:t>
            </a:r>
          </a:p>
        </p:txBody>
      </p:sp>
      <p:sp>
        <p:nvSpPr>
          <p:cNvPr id="6" name="文本框 14">
            <a:extLst>
              <a:ext uri="{FF2B5EF4-FFF2-40B4-BE49-F238E27FC236}">
                <a16:creationId xmlns:a16="http://schemas.microsoft.com/office/drawing/2014/main" id="{BB5FA64F-B831-4B16-85E6-1EBD3A29E862}"/>
              </a:ext>
            </a:extLst>
          </p:cNvPr>
          <p:cNvSpPr/>
          <p:nvPr/>
        </p:nvSpPr>
        <p:spPr>
          <a:xfrm>
            <a:off x="260567" y="57028"/>
            <a:ext cx="10478297" cy="6771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1. </a:t>
            </a:r>
            <a:r>
              <a:rPr kumimoji="0" lang="en-US" altLang="zh-CN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Định</a:t>
            </a:r>
            <a:r>
              <a:rPr kumimoji="0" lang="en-US" altLang="zh-C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0" lang="en-US" altLang="zh-CN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ghĩa</a:t>
            </a:r>
            <a:endParaRPr kumimoji="0" lang="en-US" altLang="zh-CN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C6CB817-3CB4-49E2-9425-3644791F6E04}"/>
              </a:ext>
            </a:extLst>
          </p:cNvPr>
          <p:cNvGrpSpPr/>
          <p:nvPr/>
        </p:nvGrpSpPr>
        <p:grpSpPr>
          <a:xfrm>
            <a:off x="1156315" y="2837182"/>
            <a:ext cx="8686799" cy="2552700"/>
            <a:chOff x="2250455" y="-193683"/>
            <a:chExt cx="7086600" cy="2552700"/>
          </a:xfrm>
        </p:grpSpPr>
        <p:sp>
          <p:nvSpPr>
            <p:cNvPr id="41" name="Cloud Callout 1">
              <a:extLst>
                <a:ext uri="{FF2B5EF4-FFF2-40B4-BE49-F238E27FC236}">
                  <a16:creationId xmlns:a16="http://schemas.microsoft.com/office/drawing/2014/main" id="{1B0E0D81-F820-456F-83DE-7CFB712CD6D9}"/>
                </a:ext>
              </a:extLst>
            </p:cNvPr>
            <p:cNvSpPr/>
            <p:nvPr/>
          </p:nvSpPr>
          <p:spPr>
            <a:xfrm>
              <a:off x="2250455" y="-193683"/>
              <a:ext cx="7086600" cy="2552700"/>
            </a:xfrm>
            <a:prstGeom prst="cloudCallout">
              <a:avLst>
                <a:gd name="adj1" fmla="val 2041"/>
                <a:gd name="adj2" fmla="val 80410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0A51811-410B-48C0-BD4C-B2169CA3D563}"/>
                </a:ext>
              </a:extLst>
            </p:cNvPr>
            <p:cNvSpPr txBox="1"/>
            <p:nvPr/>
          </p:nvSpPr>
          <p:spPr>
            <a:xfrm>
              <a:off x="3223479" y="29932"/>
              <a:ext cx="5841276" cy="19538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12044D9-C8A3-4174-BF50-86188E006D37}"/>
              </a:ext>
            </a:extLst>
          </p:cNvPr>
          <p:cNvSpPr txBox="1"/>
          <p:nvPr/>
        </p:nvSpPr>
        <p:spPr>
          <a:xfrm>
            <a:off x="3244386" y="1626274"/>
            <a:ext cx="5186855" cy="523220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x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k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19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29">
            <a:extLst>
              <a:ext uri="{FF2B5EF4-FFF2-40B4-BE49-F238E27FC236}">
                <a16:creationId xmlns:a16="http://schemas.microsoft.com/office/drawing/2014/main" id="{BED0F63A-41D9-416E-817C-740B6686E46F}"/>
              </a:ext>
            </a:extLst>
          </p:cNvPr>
          <p:cNvSpPr txBox="1"/>
          <p:nvPr/>
        </p:nvSpPr>
        <p:spPr>
          <a:xfrm>
            <a:off x="226023" y="896768"/>
            <a:ext cx="11739951" cy="186204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NÕ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®¹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li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hÖ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ví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®¹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x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c«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ø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			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y =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k.x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(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víi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k lµ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h»ng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sè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vµ k </a:t>
            </a:r>
            <a:r>
              <a:rPr kumimoji="0" lang="en-GB" sz="3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≠ 0 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× ta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nãi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: 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y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Ø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lÖ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uËn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víi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x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heo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hÖ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sè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Ø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GB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lÖ</a:t>
            </a:r>
            <a:r>
              <a:rPr kumimoji="0" lang="en-GB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k</a:t>
            </a:r>
          </a:p>
        </p:txBody>
      </p:sp>
      <p:sp>
        <p:nvSpPr>
          <p:cNvPr id="6" name="文本框 14">
            <a:extLst>
              <a:ext uri="{FF2B5EF4-FFF2-40B4-BE49-F238E27FC236}">
                <a16:creationId xmlns:a16="http://schemas.microsoft.com/office/drawing/2014/main" id="{3A8B2F0B-3A43-4CAB-9F37-CA8B186DCF2E}"/>
              </a:ext>
            </a:extLst>
          </p:cNvPr>
          <p:cNvSpPr/>
          <p:nvPr/>
        </p:nvSpPr>
        <p:spPr>
          <a:xfrm>
            <a:off x="1040778" y="-903"/>
            <a:ext cx="10478297" cy="6771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1. </a:t>
            </a:r>
            <a:r>
              <a:rPr kumimoji="0" lang="en-US" altLang="zh-CN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Định</a:t>
            </a:r>
            <a:r>
              <a:rPr kumimoji="0" lang="en-US" altLang="zh-C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0" lang="en-US" altLang="zh-CN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nghĩa</a:t>
            </a:r>
            <a:endParaRPr kumimoji="0" lang="en-US" altLang="zh-CN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" name="TextBox 129">
            <a:extLst>
              <a:ext uri="{FF2B5EF4-FFF2-40B4-BE49-F238E27FC236}">
                <a16:creationId xmlns:a16="http://schemas.microsoft.com/office/drawing/2014/main" id="{72FDF44A-298F-4B6C-9B94-959ED753C07C}"/>
              </a:ext>
            </a:extLst>
          </p:cNvPr>
          <p:cNvSpPr txBox="1"/>
          <p:nvPr/>
        </p:nvSpPr>
        <p:spPr>
          <a:xfrm>
            <a:off x="0" y="3824452"/>
            <a:ext cx="12191999" cy="225908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0" indent="-457200" fontAlgn="base">
              <a:spcBef>
                <a:spcPct val="20000"/>
              </a:spcBef>
              <a:spcAft>
                <a:spcPct val="0"/>
              </a:spcAft>
              <a:buFontTx/>
              <a:buChar char="-"/>
            </a:pP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Khi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đại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lượng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y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tỉ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lệ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thuận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với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đại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lượng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x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thì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x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cũng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tỉ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lệ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thuận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srgbClr val="122DF6">
                    <a:lumMod val="75000"/>
                  </a:srgbClr>
                </a:solidFill>
                <a:latin typeface="Times New Roman"/>
              </a:rPr>
              <a:t>với</a:t>
            </a:r>
            <a:r>
              <a:rPr lang="en-US" sz="3200" kern="0" dirty="0">
                <a:solidFill>
                  <a:srgbClr val="122DF6">
                    <a:lumMod val="75000"/>
                  </a:srgbClr>
                </a:solidFill>
                <a:latin typeface="Times New Roman"/>
              </a:rPr>
              <a:t> y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và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ta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nói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hai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đại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lượng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tỉ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lệ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thuận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với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3200" kern="0" dirty="0" err="1">
                <a:solidFill>
                  <a:prstClr val="black"/>
                </a:solidFill>
                <a:latin typeface="Times New Roman"/>
              </a:rPr>
              <a:t>nhau</a:t>
            </a:r>
            <a:r>
              <a:rPr lang="en-US" sz="3200" kern="0" dirty="0">
                <a:solidFill>
                  <a:prstClr val="black"/>
                </a:solidFill>
                <a:latin typeface="Times New Roman"/>
              </a:rPr>
              <a:t>.</a:t>
            </a:r>
          </a:p>
          <a:p>
            <a:pPr marL="457200" lvl="0" indent="-457200" fontAlgn="base">
              <a:spcBef>
                <a:spcPct val="20000"/>
              </a:spcBef>
              <a:spcAft>
                <a:spcPct val="0"/>
              </a:spcAft>
              <a:buFontTx/>
              <a:buChar char="-"/>
            </a:pPr>
            <a:endParaRPr lang="en-US" sz="3200" kern="0" dirty="0">
              <a:solidFill>
                <a:prstClr val="black"/>
              </a:solidFill>
              <a:latin typeface="Times New Roman"/>
            </a:endParaRP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endParaRPr lang="en-US" sz="3200" kern="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11" name="矩形 39">
            <a:extLst>
              <a:ext uri="{FF2B5EF4-FFF2-40B4-BE49-F238E27FC236}">
                <a16:creationId xmlns:a16="http://schemas.microsoft.com/office/drawing/2014/main" id="{28BFAB25-1E6B-43BB-8419-8F4B83702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778" y="3033548"/>
            <a:ext cx="1696929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1218565">
              <a:lnSpc>
                <a:spcPct val="150000"/>
              </a:lnSpc>
              <a:spcBef>
                <a:spcPts val="1000"/>
              </a:spcBef>
              <a:defRPr/>
            </a:pPr>
            <a:r>
              <a:rPr lang="en-US" altLang="zh-CN" sz="2800" b="1" dirty="0">
                <a:latin typeface="Arial" panose="020B0604020202020204" pitchFamily="34" charset="0"/>
                <a:ea typeface="汉仪小麦体简" panose="00020600040101010101" pitchFamily="18" charset="-122"/>
                <a:cs typeface="宋体" panose="02010600030101010101" pitchFamily="2" charset="-122"/>
              </a:rPr>
              <a:t>CHÚ Ý</a:t>
            </a:r>
            <a:endParaRPr lang="zh-CN" altLang="en-US" sz="2800" b="1" dirty="0">
              <a:latin typeface="Arial" panose="020B0604020202020204" pitchFamily="34" charset="0"/>
              <a:ea typeface="汉仪小麦体简" panose="00020600040101010101" pitchFamily="18" charset="-122"/>
              <a:cs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37394DB-E2A0-47E9-9B4F-CE7BF3B23404}"/>
                  </a:ext>
                </a:extLst>
              </p:cNvPr>
              <p:cNvSpPr txBox="1"/>
              <p:nvPr/>
            </p:nvSpPr>
            <p:spPr>
              <a:xfrm>
                <a:off x="0" y="4772477"/>
                <a:ext cx="11965974" cy="17752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 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3200" kern="0" dirty="0" err="1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0" dirty="0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0" dirty="0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kern="0" dirty="0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kern="0" dirty="0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>
                    <a:solidFill>
                      <a:srgbClr val="EA157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 ≠ 0)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sz="3200" kern="0" dirty="0" err="1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0" dirty="0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0" dirty="0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kern="0" dirty="0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kern="0" dirty="0">
                    <a:solidFill>
                      <a:srgbClr val="FC670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>
                            <a:solidFill>
                              <a:srgbClr val="FC670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srgbClr val="FC670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 kern="0">
                            <a:solidFill>
                              <a:srgbClr val="FC670C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endParaRPr lang="en-US" sz="3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37394DB-E2A0-47E9-9B4F-CE7BF3B23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72477"/>
                <a:ext cx="11965974" cy="1775230"/>
              </a:xfrm>
              <a:prstGeom prst="rect">
                <a:avLst/>
              </a:prstGeom>
              <a:blipFill>
                <a:blip r:embed="rId4"/>
                <a:stretch>
                  <a:fillRect l="-1274" t="-4811" r="-1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8618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F078FF-2869-783A-B92D-070788F7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1706" y="365125"/>
            <a:ext cx="9402094" cy="1325563"/>
          </a:xfrm>
        </p:spPr>
        <p:txBody>
          <a:bodyPr>
            <a:normAutofit/>
          </a:bodyPr>
          <a:lstStyle/>
          <a:p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 vi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 có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ệ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ậ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 hay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ó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ố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ệ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3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32280C-0702-D8C5-4B26-99ECEF0994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358878" y="501444"/>
            <a:ext cx="1592828" cy="1061885"/>
          </a:xfrm>
          <a:prstGeom prst="rect">
            <a:avLst/>
          </a:prstGeom>
        </p:spPr>
      </p:pic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7097BFB6-2545-2293-3570-E296C8FB530B}"/>
              </a:ext>
            </a:extLst>
          </p:cNvPr>
          <p:cNvSpPr/>
          <p:nvPr/>
        </p:nvSpPr>
        <p:spPr>
          <a:xfrm>
            <a:off x="1106129" y="3097161"/>
            <a:ext cx="1401097" cy="1325563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FF9EE914-2802-34E3-9547-895BAE3A3207}"/>
              </a:ext>
            </a:extLst>
          </p:cNvPr>
          <p:cNvSpPr/>
          <p:nvPr/>
        </p:nvSpPr>
        <p:spPr>
          <a:xfrm>
            <a:off x="4281948" y="2271252"/>
            <a:ext cx="2133600" cy="2151472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E6FB9DCE-313E-90D7-29A3-61320F6EE215}"/>
              </a:ext>
            </a:extLst>
          </p:cNvPr>
          <p:cNvSpPr/>
          <p:nvPr/>
        </p:nvSpPr>
        <p:spPr>
          <a:xfrm>
            <a:off x="7762567" y="1415845"/>
            <a:ext cx="3121743" cy="3006879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37E8AF4-3224-C4F7-7921-CC91C31AD375}"/>
              </a:ext>
            </a:extLst>
          </p:cNvPr>
          <p:cNvCxnSpPr>
            <a:stCxn id="8" idx="2"/>
            <a:endCxn id="8" idx="6"/>
          </p:cNvCxnSpPr>
          <p:nvPr/>
        </p:nvCxnSpPr>
        <p:spPr>
          <a:xfrm>
            <a:off x="1106129" y="3759943"/>
            <a:ext cx="14010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C07299A-CE6A-B1E7-19C5-5E842C53A4DB}"/>
              </a:ext>
            </a:extLst>
          </p:cNvPr>
          <p:cNvCxnSpPr>
            <a:stCxn id="9" idx="2"/>
            <a:endCxn id="9" idx="6"/>
          </p:cNvCxnSpPr>
          <p:nvPr/>
        </p:nvCxnSpPr>
        <p:spPr>
          <a:xfrm>
            <a:off x="4281948" y="3346988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8FAE36D-0FEF-CCAA-3E3A-DBEDA4BBF237}"/>
              </a:ext>
            </a:extLst>
          </p:cNvPr>
          <p:cNvCxnSpPr>
            <a:stCxn id="10" idx="2"/>
            <a:endCxn id="10" idx="6"/>
          </p:cNvCxnSpPr>
          <p:nvPr/>
        </p:nvCxnSpPr>
        <p:spPr>
          <a:xfrm>
            <a:off x="7762567" y="2919285"/>
            <a:ext cx="31217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0723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8754D9-C430-7337-A74B-55F5EC8906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63741"/>
                <a:ext cx="10515600" cy="4351338"/>
              </a:xfrm>
            </p:spPr>
            <p:txBody>
              <a:bodyPr/>
              <a:lstStyle/>
              <a:p>
                <a:pPr marL="0" indent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ô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5km/h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ông thức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 (km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(h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endParaRPr lang="vi-VN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có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ệ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ố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ệ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.</a:t>
                </a:r>
              </a:p>
              <a:p>
                <a:pPr marL="342900" lvl="0" indent="-342900" algn="just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:r>
                  <a:rPr lang="en-US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 = 0,5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= 2. </a:t>
                </a:r>
                <a:endParaRPr lang="vi-VN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58754D9-C430-7337-A74B-55F5EC8906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63741"/>
                <a:ext cx="10515600" cy="4351338"/>
              </a:xfrm>
              <a:blipFill>
                <a:blip r:embed="rId2"/>
                <a:stretch>
                  <a:fillRect l="-1217" t="-1401" r="-11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1D2874B8-E9FD-DAA4-C985-3613675604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6713634" y="3469964"/>
            <a:ext cx="5478366" cy="329023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4C8CAC8-8E4E-315E-7B5F-1E23C2C4A9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957" y="0"/>
            <a:ext cx="1591194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42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DF9C401-9810-57C5-94B1-640F72F5D13A}"/>
              </a:ext>
            </a:extLst>
          </p:cNvPr>
          <p:cNvSpPr txBox="1"/>
          <p:nvPr/>
        </p:nvSpPr>
        <p:spPr>
          <a:xfrm>
            <a:off x="1387549" y="801790"/>
            <a:ext cx="9629496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ệ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FDD040B-E6AA-D98B-9930-6CC73CAA3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7455" y="1444085"/>
            <a:ext cx="4186235" cy="139031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656D2C8-D241-1A64-F0B1-C60E263A8EBB}"/>
              </a:ext>
            </a:extLst>
          </p:cNvPr>
          <p:cNvSpPr txBox="1"/>
          <p:nvPr/>
        </p:nvSpPr>
        <p:spPr>
          <a:xfrm>
            <a:off x="1174898" y="2931108"/>
            <a:ext cx="75266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6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ố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ệ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.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A1C2F75-3C68-DF0D-B2F5-1CCD36381A58}"/>
              </a:ext>
            </a:extLst>
          </p:cNvPr>
          <p:cNvSpPr txBox="1"/>
          <p:nvPr/>
        </p:nvSpPr>
        <p:spPr>
          <a:xfrm>
            <a:off x="1174898" y="3557561"/>
            <a:ext cx="6092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AA8C399-9902-0B39-6D4C-3027AC82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03026"/>
              </p:ext>
            </p:extLst>
          </p:nvPr>
        </p:nvGraphicFramePr>
        <p:xfrm>
          <a:off x="4360299" y="3398534"/>
          <a:ext cx="14700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469800" progId="Equation.DSMT4">
                  <p:embed/>
                </p:oleObj>
              </mc:Choice>
              <mc:Fallback>
                <p:oleObj name="Equation" r:id="rId3" imgW="736560" imgH="469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AA8C399-9902-0B39-6D4C-3027AC82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0299" y="3398534"/>
                        <a:ext cx="147002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5DEDAB4-3939-B09A-B051-2660C5E7EA53}"/>
              </a:ext>
            </a:extLst>
          </p:cNvPr>
          <p:cNvSpPr txBox="1"/>
          <p:nvPr/>
        </p:nvSpPr>
        <p:spPr>
          <a:xfrm>
            <a:off x="1174898" y="4536534"/>
            <a:ext cx="37068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4473DB-BEA4-791A-6981-FE59F803835B}"/>
                  </a:ext>
                </a:extLst>
              </p:cNvPr>
              <p:cNvSpPr txBox="1"/>
              <p:nvPr/>
            </p:nvSpPr>
            <p:spPr>
              <a:xfrm>
                <a:off x="4221126" y="4420738"/>
                <a:ext cx="3531223" cy="903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𝑣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à 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;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𝑣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à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;…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64473DB-BEA4-791A-6981-FE59F8038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126" y="4420738"/>
                <a:ext cx="3531223" cy="9039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69C74754-1E72-3672-6212-EC6535EEC8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957" y="0"/>
            <a:ext cx="1591194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54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9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29">
            <a:extLst>
              <a:ext uri="{FF2B5EF4-FFF2-40B4-BE49-F238E27FC236}">
                <a16:creationId xmlns:a16="http://schemas.microsoft.com/office/drawing/2014/main" id="{C979D6E3-7E02-4BE0-8011-4FA5E7F0E980}"/>
              </a:ext>
            </a:extLst>
          </p:cNvPr>
          <p:cNvSpPr txBox="1"/>
          <p:nvPr/>
        </p:nvSpPr>
        <p:spPr>
          <a:xfrm>
            <a:off x="226024" y="823026"/>
            <a:ext cx="11739951" cy="569386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 err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err="1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 err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err="1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 err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err="1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 err="1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err="1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err="1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5" name="文本框 14">
            <a:extLst>
              <a:ext uri="{FF2B5EF4-FFF2-40B4-BE49-F238E27FC236}">
                <a16:creationId xmlns:a16="http://schemas.microsoft.com/office/drawing/2014/main" id="{23BC4D4D-1F7B-4F25-A2DA-33D7B7236488}"/>
              </a:ext>
            </a:extLst>
          </p:cNvPr>
          <p:cNvSpPr/>
          <p:nvPr/>
        </p:nvSpPr>
        <p:spPr>
          <a:xfrm>
            <a:off x="957014" y="0"/>
            <a:ext cx="1047829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2.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Tính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chất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7" name="Subtitle 2">
            <a:extLst>
              <a:ext uri="{FF2B5EF4-FFF2-40B4-BE49-F238E27FC236}">
                <a16:creationId xmlns:a16="http://schemas.microsoft.com/office/drawing/2014/main" id="{8BB11E96-26AC-45E2-B1B2-22F981331256}"/>
              </a:ext>
            </a:extLst>
          </p:cNvPr>
          <p:cNvSpPr txBox="1">
            <a:spLocks/>
          </p:cNvSpPr>
          <p:nvPr/>
        </p:nvSpPr>
        <p:spPr>
          <a:xfrm>
            <a:off x="461524" y="1007190"/>
            <a:ext cx="7412038" cy="5947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đạ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</a:rPr>
              <a:t> y </a:t>
            </a:r>
            <a:r>
              <a:rPr lang="en-US" dirty="0" err="1">
                <a:latin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</a:rPr>
              <a:t> x </a:t>
            </a:r>
            <a:r>
              <a:rPr lang="en-US" dirty="0" err="1">
                <a:latin typeface="Times New Roman" panose="02020603050405020304" pitchFamily="18" charset="0"/>
              </a:rPr>
              <a:t>tỉ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lệ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thuận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9F5625C1-12B8-4752-99ED-CE01395CA5D8}"/>
              </a:ext>
            </a:extLst>
          </p:cNvPr>
          <p:cNvSpPr txBox="1">
            <a:spLocks/>
          </p:cNvSpPr>
          <p:nvPr/>
        </p:nvSpPr>
        <p:spPr bwMode="auto">
          <a:xfrm>
            <a:off x="861574" y="1521540"/>
            <a:ext cx="8993188" cy="594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1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733">
                <a:solidFill>
                  <a:schemeClr val="tx1">
                    <a:tint val="75000"/>
                  </a:schemeClr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>
                    <a:tint val="75000"/>
                  </a:schemeClr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ỉ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ứng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ú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uô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ổ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1C946F1-3E0A-4FA0-B2F7-1AB1837B5A0C}"/>
                  </a:ext>
                </a:extLst>
              </p:cNvPr>
              <p:cNvSpPr txBox="1"/>
              <p:nvPr/>
            </p:nvSpPr>
            <p:spPr>
              <a:xfrm>
                <a:off x="1910912" y="2135373"/>
                <a:ext cx="3045577" cy="902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…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1C946F1-3E0A-4FA0-B2F7-1AB1837B5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912" y="2135373"/>
                <a:ext cx="3045577" cy="9027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Subtitle 2">
            <a:extLst>
              <a:ext uri="{FF2B5EF4-FFF2-40B4-BE49-F238E27FC236}">
                <a16:creationId xmlns:a16="http://schemas.microsoft.com/office/drawing/2014/main" id="{DD7D766B-3203-47E5-BC38-E3DDF686CFE9}"/>
              </a:ext>
            </a:extLst>
          </p:cNvPr>
          <p:cNvSpPr txBox="1">
            <a:spLocks/>
          </p:cNvSpPr>
          <p:nvPr/>
        </p:nvSpPr>
        <p:spPr bwMode="auto">
          <a:xfrm>
            <a:off x="861574" y="3325435"/>
            <a:ext cx="10860088" cy="594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1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733">
                <a:solidFill>
                  <a:schemeClr val="tx1">
                    <a:tint val="75000"/>
                  </a:schemeClr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>
                    <a:tint val="75000"/>
                  </a:schemeClr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ỉ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ư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ỉ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ố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ứng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ư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ki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8A3208-33DB-41FD-9911-73D61FBB5A9E}"/>
                  </a:ext>
                </a:extLst>
              </p:cNvPr>
              <p:cNvSpPr txBox="1"/>
              <p:nvPr/>
            </p:nvSpPr>
            <p:spPr>
              <a:xfrm>
                <a:off x="1910912" y="4410159"/>
                <a:ext cx="3328732" cy="903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;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;…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18A3208-33DB-41FD-9911-73D61FBB5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912" y="4410159"/>
                <a:ext cx="3328732" cy="90390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/>
      <p:bldP spid="27" grpId="0"/>
      <p:bldP spid="28" grpId="0"/>
      <p:bldP spid="29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</TotalTime>
  <Words>1099</Words>
  <PresentationFormat>Widescreen</PresentationFormat>
  <Paragraphs>111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Chiều dài x(m) và khối lượng m(kg) của thanh sắt phi 18 được liên hệ theo công thức m=2x. Hoàn thành bảng sau:</vt:lpstr>
      <vt:lpstr>PowerPoint Presentation</vt:lpstr>
      <vt:lpstr>PowerPoint Presentation</vt:lpstr>
      <vt:lpstr>Chu vi đường tròn C có tỉ lệ thuận với đường kính d hay không? Nếu có hãy xác định hệ số tỉ lệ đó.</vt:lpstr>
      <vt:lpstr>PowerPoint Presentation</vt:lpstr>
      <vt:lpstr>PowerPoint Presentation</vt:lpstr>
      <vt:lpstr>PowerPoint Presentation</vt:lpstr>
      <vt:lpstr>III. Một số bài toán tỉ lệ thuận</vt:lpstr>
      <vt:lpstr>Một máy in trong 5 phút in được 120 trang. Hỏi trong 3 phút máy đó in được bao nhiêu trang? </vt:lpstr>
      <vt:lpstr>Bài toán 2. Chia một số thành các phần tỉ lệ thuận với các số cho trước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25T16:47:02Z</dcterms:created>
  <dcterms:modified xsi:type="dcterms:W3CDTF">2022-07-26T09:08:24Z</dcterms:modified>
</cp:coreProperties>
</file>